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723729" w14:paraId="1AF21115" w14:textId="77777777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2BE252B8" w14:textId="77777777" w:rsidR="00662518" w:rsidRPr="0072372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248C2500" w14:textId="77777777" w:rsidR="00662518" w:rsidRPr="0072372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</w:t>
            </w:r>
            <w:r w:rsidR="00A705A3"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ف</w:t>
            </w:r>
            <w:r w:rsidR="00682F6A"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ت</w:t>
            </w: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2F7447C5" w14:textId="6A835504" w:rsidR="00662518" w:rsidRPr="0072372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DA1711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8</w:t>
            </w: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="00DA1711" w:rsidRPr="00DA171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662518" w:rsidRPr="00723729" w14:paraId="59E6D17C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5386152A" w14:textId="77777777" w:rsidR="00662518" w:rsidRPr="00723729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723729" w14:paraId="2A086185" w14:textId="77777777" w:rsidTr="00001C60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1524"/>
              <w:gridCol w:w="1081"/>
              <w:gridCol w:w="2605"/>
            </w:tblGrid>
            <w:tr w:rsidR="00AC5613" w:rsidRPr="00723729" w14:paraId="4A5D40E9" w14:textId="77777777" w:rsidTr="00ED6C73">
              <w:trPr>
                <w:trHeight w:val="416"/>
              </w:trPr>
              <w:tc>
                <w:tcPr>
                  <w:tcW w:w="15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6FF6B1A" w14:textId="0ADF4B06" w:rsidR="00AC5613" w:rsidRPr="00723729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</w:t>
                  </w:r>
                  <w:r w:rsidR="00ED6C73" w:rsidRPr="00ED6C73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و دوم</w:t>
                  </w:r>
                  <w:r w:rsidRPr="00ED6C73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</w:p>
              </w:tc>
              <w:tc>
                <w:tcPr>
                  <w:tcW w:w="3686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FBC6AE3" w14:textId="18724435" w:rsidR="00AC5613" w:rsidRPr="00723729" w:rsidRDefault="00DA1711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پاره خط جهتدار</w:t>
                  </w:r>
                  <w:r w:rsidR="00ED6C73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/ </w:t>
                  </w:r>
                  <w:r w:rsidR="00ED6C73"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بردارها</w:t>
                  </w:r>
                  <w:r w:rsidR="00ED6C73"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="00ED6C73"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مساو</w:t>
                  </w:r>
                  <w:r w:rsidR="00ED6C73"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="00ED6C73"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و</w:t>
                  </w:r>
                  <w:r w:rsid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="00ED6C73"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قر</w:t>
                  </w:r>
                  <w:r w:rsidR="00ED6C73"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="00ED6C73" w:rsidRPr="00ED6C73">
                    <w:rPr>
                      <w:rFonts w:ascii="Shabnam" w:hAnsi="Shabnam" w:cs="B Nazanin" w:hint="eastAsia"/>
                      <w:b/>
                      <w:bCs/>
                      <w:sz w:val="26"/>
                      <w:szCs w:val="24"/>
                      <w:rtl/>
                    </w:rPr>
                    <w:t>نه</w:t>
                  </w:r>
                </w:p>
              </w:tc>
            </w:tr>
            <w:tr w:rsidR="00CF752B" w:rsidRPr="00723729" w14:paraId="1158EF8E" w14:textId="77777777" w:rsidTr="001B6D00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81A547" w14:textId="77777777" w:rsidR="00125C71" w:rsidRDefault="004D43FC" w:rsidP="00DA1711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ED6C7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69E81088" w14:textId="567D1307" w:rsidR="00ED6C73" w:rsidRPr="007E1D54" w:rsidRDefault="00ED6C73" w:rsidP="007E1D54">
                  <w:pPr>
                    <w:jc w:val="both"/>
                    <w:rPr>
                      <w:rFonts w:cs="B Nazanin Bold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پار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جهت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دار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................</w:t>
                  </w:r>
                  <w:r w:rsid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.....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.........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می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گویند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="007E1D54" w:rsidRPr="007E1D54">
                    <w:rPr>
                      <w:rFonts w:cs="B Nazanin Bold"/>
                      <w:b/>
                      <w:bCs/>
                      <w:sz w:val="24"/>
                      <w:szCs w:val="24"/>
                    </w:rPr>
                    <w:t>.</w:t>
                  </w:r>
                </w:p>
                <w:p w14:paraId="7EE08274" w14:textId="7DC2B11E" w:rsidR="00ED6C73" w:rsidRPr="007E1D54" w:rsidRDefault="00ED6C73" w:rsidP="007E1D54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B Nazanin Bold" w:hAnsi="Sahel VF Regular" w:cs="B Nazanin Bold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مساوي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</w:t>
                  </w:r>
                  <w:r w:rsid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.... هستند.</w:t>
                  </w:r>
                </w:p>
                <w:p w14:paraId="68B8B732" w14:textId="5090E2EB" w:rsidR="00ED6C73" w:rsidRPr="00ED6C73" w:rsidRDefault="00ED6C73" w:rsidP="007E1D54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قرینه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..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 w:rsid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 هستند.</w:t>
                  </w:r>
                </w:p>
              </w:tc>
            </w:tr>
            <w:tr w:rsidR="00DA1711" w:rsidRPr="00723729" w14:paraId="43E7CAD9" w14:textId="77777777" w:rsidTr="002F4A9B">
              <w:trPr>
                <w:trHeight w:val="164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BAB4CB9" w14:textId="65139A38" w:rsidR="00DA1711" w:rsidRPr="00932E6F" w:rsidRDefault="00ED6C73" w:rsidP="00932E6F">
                  <w:pPr>
                    <w:pStyle w:val="ListParagraph"/>
                    <w:numPr>
                      <w:ilvl w:val="0"/>
                      <w:numId w:val="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اتوج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نیروهای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 ها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وارد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شود</w:t>
                  </w:r>
                  <w:r w:rsid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هر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سم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حرک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ند؟</w:t>
                  </w:r>
                </w:p>
                <w:p w14:paraId="1D2A70C0" w14:textId="076BC839" w:rsidR="00ED6C73" w:rsidRDefault="00932E6F" w:rsidP="00ED6C73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48000" behindDoc="0" locked="0" layoutInCell="1" allowOverlap="1" wp14:anchorId="6225E2F6" wp14:editId="5A7E2009">
                            <wp:simplePos x="0" y="0"/>
                            <wp:positionH relativeFrom="column">
                              <wp:posOffset>2004912</wp:posOffset>
                            </wp:positionH>
                            <wp:positionV relativeFrom="paragraph">
                              <wp:posOffset>74074</wp:posOffset>
                            </wp:positionV>
                            <wp:extent cx="606692" cy="311100"/>
                            <wp:effectExtent l="38100" t="38100" r="3175" b="13335"/>
                            <wp:wrapNone/>
                            <wp:docPr id="8" name="Group 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06692" cy="311100"/>
                                      <a:chOff x="269171" y="0"/>
                                      <a:chExt cx="820188" cy="420962"/>
                                    </a:xfrm>
                                  </wpg:grpSpPr>
                                  <wps:wsp>
                                    <wps:cNvPr id="9" name="Rectangle 9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0" name="Straight Arrow Connector 10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2" name="Straight Arrow Connector 12"/>
                                    <wps:cNvCnPr/>
                                    <wps:spPr>
                                      <a:xfrm flipH="1">
                                        <a:off x="269171" y="311536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3" name="Straight Arrow Connector 13"/>
                                    <wps:cNvCnPr/>
                                    <wps:spPr>
                                      <a:xfrm>
                                        <a:off x="873359" y="311538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687FCE8" id="Group 8" o:spid="_x0000_s1026" style="position:absolute;left:0;text-align:left;margin-left:157.85pt;margin-top:5.85pt;width:47.75pt;height:24.5pt;z-index:251648000;mso-width-relative:margin;mso-height-relative:margin" coordorigin="2691" coordsize="8201,42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">
                            <v:rect id="Rectangle 9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" filled="f" strokecolor="windowText" strokeweight="1pt"/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10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Straight Arrow Connector 12" o:spid="_x0000_s1029" type="#_x0000_t32" style="position:absolute;left:2691;top:3115;width:21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" strokecolor="windowText" strokeweight=".5pt">
                              <v:stroke endarrow="block" joinstyle="miter"/>
                            </v:shape>
                            <v:shape id="Straight Arrow Connector 13" o:spid="_x0000_s1030" type="#_x0000_t32" style="position:absolute;left:8733;top:3115;width:2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" strokecolor="windowText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46976" behindDoc="0" locked="0" layoutInCell="1" allowOverlap="1" wp14:anchorId="50678A43" wp14:editId="339FE731">
                            <wp:simplePos x="0" y="0"/>
                            <wp:positionH relativeFrom="column">
                              <wp:posOffset>-26762</wp:posOffset>
                            </wp:positionH>
                            <wp:positionV relativeFrom="paragraph">
                              <wp:posOffset>38793</wp:posOffset>
                            </wp:positionV>
                            <wp:extent cx="787149" cy="465710"/>
                            <wp:effectExtent l="38100" t="38100" r="13335" b="48895"/>
                            <wp:wrapNone/>
                            <wp:docPr id="7" name="Group 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87149" cy="465710"/>
                                      <a:chOff x="0" y="0"/>
                                      <a:chExt cx="1063859" cy="629715"/>
                                    </a:xfrm>
                                  </wpg:grpSpPr>
                                  <wps:wsp>
                                    <wps:cNvPr id="1" name="Rectangle 1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" name="Straight Arrow Connector 2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" name="Straight Arrow Connector 4"/>
                                    <wps:cNvCnPr/>
                                    <wps:spPr>
                                      <a:xfrm>
                                        <a:off x="682002" y="42057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" name="Straight Arrow Connector 5"/>
                                    <wps:cNvCnPr/>
                                    <wps:spPr>
                                      <a:xfrm flipH="1">
                                        <a:off x="0" y="308598"/>
                                        <a:ext cx="47925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" name="Straight Arrow Connector 6"/>
                                    <wps:cNvCnPr/>
                                    <wps:spPr>
                                      <a:xfrm>
                                        <a:off x="873359" y="311538"/>
                                        <a:ext cx="190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B9E8E21" id="Group 7" o:spid="_x0000_s1026" style="position:absolute;left:0;text-align:left;margin-left:-2.1pt;margin-top:3.05pt;width:62pt;height:36.65pt;z-index:251646976;mso-width-relative:margin;mso-height-relative:margin" coordsize="10638,6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">
                            <v:rect id="Rectangle 1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" filled="f" strokecolor="black [3213]" strokeweight="1pt"/>
                            <v:shape id="Straight Arrow Connector 2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" strokecolor="black [3213]" strokeweight=".5pt">
                              <v:stroke endarrow="block" joinstyle="miter"/>
                            </v:shape>
                            <v:shape id="Straight Arrow Connector 4" o:spid="_x0000_s1029" type="#_x0000_t32" style="position:absolute;left:6820;top:4205;width:0;height:20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" strokecolor="black [3213]" strokeweight=".5pt">
                              <v:stroke endarrow="block" joinstyle="miter"/>
                            </v:shape>
                            <v:shape id="Straight Arrow Connector 5" o:spid="_x0000_s1030" type="#_x0000_t32" style="position:absolute;top:3085;width:479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" strokecolor="black [3213]" strokeweight=".5pt">
                              <v:stroke endarrow="block" joinstyle="miter"/>
                            </v:shape>
                            <v:shape id="Straight Arrow Connector 6" o:spid="_x0000_s1031" type="#_x0000_t32" style="position:absolute;left:8733;top:3115;width:190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" strokecolor="black [3213]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3D06AB56" w14:textId="139F3B99" w:rsidR="00ED6C73" w:rsidRPr="002F4A9B" w:rsidRDefault="00ED6C73" w:rsidP="00ED6C73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552499" w:rsidRPr="00723729" w14:paraId="67E8362C" w14:textId="77777777" w:rsidTr="002F4A9B">
              <w:trPr>
                <w:trHeight w:val="141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1189998" w14:textId="726FF14D" w:rsidR="00552499" w:rsidRDefault="00D33887" w:rsidP="00BB00E6">
                  <w:pPr>
                    <w:pStyle w:val="ListParagraph"/>
                    <w:numPr>
                      <w:ilvl w:val="0"/>
                      <w:numId w:val="1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264" behindDoc="0" locked="0" layoutInCell="1" allowOverlap="1" wp14:anchorId="5FD4F0EF" wp14:editId="18750830">
                            <wp:simplePos x="0" y="0"/>
                            <wp:positionH relativeFrom="column">
                              <wp:posOffset>2121154</wp:posOffset>
                            </wp:positionH>
                            <wp:positionV relativeFrom="paragraph">
                              <wp:posOffset>22225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51" name="Text Box 5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03C99C7" w14:textId="7C922E40" w:rsidR="00D33887" w:rsidRPr="006D1932" w:rsidRDefault="00D33887" w:rsidP="00D33887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type w14:anchorId="5FD4F0EF"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51" o:spid="_x0000_s1026" type="#_x0000_t202" style="position:absolute;left:0;text-align:left;margin-left:167pt;margin-top:17.5pt;width:8.05pt;height:17.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" filled="f" stroked="f" strokeweight=".5pt">
                            <v:textbox>
                              <w:txbxContent>
                                <w:p w14:paraId="503C99C7" w14:textId="7C922E40" w:rsidR="00D33887" w:rsidRPr="006D1932" w:rsidRDefault="00D33887" w:rsidP="00D33887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4144" behindDoc="0" locked="0" layoutInCell="1" allowOverlap="1" wp14:anchorId="2EE5C6E7" wp14:editId="5CC7D48E">
                            <wp:simplePos x="0" y="0"/>
                            <wp:positionH relativeFrom="column">
                              <wp:posOffset>1797990</wp:posOffset>
                            </wp:positionH>
                            <wp:positionV relativeFrom="paragraph">
                              <wp:posOffset>22606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46" name="Text Box 4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5B6660F" w14:textId="7A8ECE40" w:rsidR="00D33887" w:rsidRPr="006D1932" w:rsidRDefault="00D33887" w:rsidP="00D33887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2EE5C6E7" id="Text Box 46" o:spid="_x0000_s1027" type="#_x0000_t202" style="position:absolute;left:0;text-align:left;margin-left:141.55pt;margin-top:17.8pt;width:8.05pt;height:17.3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" filled="f" stroked="f" strokeweight=".5pt">
                            <v:textbox>
                              <w:txbxContent>
                                <w:p w14:paraId="15B6660F" w14:textId="7A8ECE40" w:rsidR="00D33887" w:rsidRPr="006D1932" w:rsidRDefault="00D33887" w:rsidP="00D33887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552499"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B00E6"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ردارها</w:t>
                  </w:r>
                  <w:r w:rsidR="00BB00E6"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BB00E6"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ساو</w:t>
                  </w:r>
                  <w:r w:rsidR="00BB00E6"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BB00E6"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 w:rsid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B00E6"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قر</w:t>
                  </w:r>
                  <w:r w:rsidR="00BB00E6"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BB00E6"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="00BB00E6"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</w:t>
                  </w:r>
                  <w:r w:rsid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B00E6"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="00BB00E6"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BB00E6"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BB00E6"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17"/>
                    <w:gridCol w:w="2667"/>
                  </w:tblGrid>
                  <w:tr w:rsidR="00BB00E6" w14:paraId="460C2469" w14:textId="77777777" w:rsidTr="00D33887">
                    <w:trPr>
                      <w:trHeight w:val="1078"/>
                    </w:trPr>
                    <w:tc>
                      <w:tcPr>
                        <w:tcW w:w="2317" w:type="dxa"/>
                      </w:tcPr>
                      <w:p w14:paraId="70B50F1A" w14:textId="064286D0" w:rsidR="00BB00E6" w:rsidRPr="00D33887" w:rsidRDefault="00D33887" w:rsidP="00D33887">
                        <w:pPr>
                          <w:pStyle w:val="ListParagraph"/>
                          <w:ind w:left="360"/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8240" behindDoc="0" locked="0" layoutInCell="1" allowOverlap="1" wp14:anchorId="55388C6D" wp14:editId="7932317C">
                                  <wp:simplePos x="0" y="0"/>
                                  <wp:positionH relativeFrom="column">
                                    <wp:posOffset>470944</wp:posOffset>
                                  </wp:positionH>
                                  <wp:positionV relativeFrom="paragraph">
                                    <wp:posOffset>184785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50" name="Text Box 5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598F5CB8" w14:textId="72DDB413" w:rsidR="00D33887" w:rsidRPr="006D1932" w:rsidRDefault="00D33887" w:rsidP="00D33887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E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55388C6D" id="Text Box 50" o:spid="_x0000_s1028" type="#_x0000_t202" style="position:absolute;left:0;text-align:left;margin-left:37.1pt;margin-top:14.55pt;width:8.05pt;height:17.3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" filled="f" stroked="f" strokeweight=".5pt">
                                  <v:textbox>
                                    <w:txbxContent>
                                      <w:p w14:paraId="598F5CB8" w14:textId="72DDB413" w:rsidR="00D33887" w:rsidRPr="006D1932" w:rsidRDefault="00D33887" w:rsidP="00D33887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5168" behindDoc="0" locked="0" layoutInCell="1" allowOverlap="1" wp14:anchorId="05F1386B" wp14:editId="15A16373">
                                  <wp:simplePos x="0" y="0"/>
                                  <wp:positionH relativeFrom="column">
                                    <wp:posOffset>-78637</wp:posOffset>
                                  </wp:positionH>
                                  <wp:positionV relativeFrom="paragraph">
                                    <wp:posOffset>185341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47" name="Text Box 4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139B1F94" w14:textId="5AA44673" w:rsidR="00D33887" w:rsidRPr="006D1932" w:rsidRDefault="00D33887" w:rsidP="00D33887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05F1386B" id="Text Box 47" o:spid="_x0000_s1029" type="#_x0000_t202" style="position:absolute;left:0;text-align:left;margin-left:-6.2pt;margin-top:14.6pt;width:8.05pt;height:17.3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" filled="f" stroked="f" strokeweight=".5pt">
                                  <v:textbox>
                                    <w:txbxContent>
                                      <w:p w14:paraId="139B1F94" w14:textId="5AA44673" w:rsidR="00D33887" w:rsidRPr="006D1932" w:rsidRDefault="00D33887" w:rsidP="00D33887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51072" behindDoc="0" locked="0" layoutInCell="1" allowOverlap="1" wp14:anchorId="272818C1" wp14:editId="6B7100ED">
                                  <wp:simplePos x="0" y="0"/>
                                  <wp:positionH relativeFrom="column">
                                    <wp:posOffset>382249</wp:posOffset>
                                  </wp:positionH>
                                  <wp:positionV relativeFrom="paragraph">
                                    <wp:posOffset>94656</wp:posOffset>
                                  </wp:positionV>
                                  <wp:extent cx="115549" cy="428092"/>
                                  <wp:effectExtent l="38100" t="38100" r="18415" b="48260"/>
                                  <wp:wrapNone/>
                                  <wp:docPr id="41" name="Group 4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 flipH="1">
                                            <a:off x="0" y="0"/>
                                            <a:ext cx="115549" cy="428092"/>
                                            <a:chOff x="0" y="0"/>
                                            <a:chExt cx="115549" cy="428092"/>
                                          </a:xfrm>
                                        </wpg:grpSpPr>
                                        <wps:wsp>
                                          <wps:cNvPr id="42" name="Straight Arrow Connector 42"/>
                                          <wps:cNvCnPr/>
                                          <wps:spPr>
                                            <a:xfrm flipV="1">
                                              <a:off x="1966" y="0"/>
                                              <a:ext cx="113583" cy="21265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" name="Straight Arrow Connector 43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33ACAE4B" id="Group 41" o:spid="_x0000_s1026" style="position:absolute;left:0;text-align:left;margin-left:30.1pt;margin-top:7.45pt;width:9.1pt;height:33.7pt;flip:x;z-index:251651072" coordsize="115549,428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">
                                  <v:shape id="Straight Arrow Connector 42" o:spid="_x0000_s1027" type="#_x0000_t32" style="position:absolute;left:1966;width:113583;height:2126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" strokecolor="windowText" strokeweight=".5pt">
                                    <v:stroke endarrow="block" joinstyle="miter"/>
                                  </v:shape>
                                  <v:shape id="Straight Arrow Connector 43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2096" behindDoc="0" locked="0" layoutInCell="1" allowOverlap="1" wp14:anchorId="10831A40" wp14:editId="693D6F3E">
                                  <wp:simplePos x="0" y="0"/>
                                  <wp:positionH relativeFrom="column">
                                    <wp:posOffset>134639</wp:posOffset>
                                  </wp:positionH>
                                  <wp:positionV relativeFrom="paragraph">
                                    <wp:posOffset>95045</wp:posOffset>
                                  </wp:positionV>
                                  <wp:extent cx="239170" cy="0"/>
                                  <wp:effectExtent l="38100" t="76200" r="0" b="95250"/>
                                  <wp:wrapNone/>
                                  <wp:docPr id="44" name="Straight Arrow Connector 4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H="1"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CBF628F" id="Straight Arrow Connector 44" o:spid="_x0000_s1026" type="#_x0000_t32" style="position:absolute;left:0;text-align:left;margin-left:10.6pt;margin-top:7.5pt;width:18.85pt;height:0;flip:x y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50048" behindDoc="0" locked="0" layoutInCell="1" allowOverlap="1" wp14:anchorId="6926CBC4" wp14:editId="74E19422">
                                  <wp:simplePos x="0" y="0"/>
                                  <wp:positionH relativeFrom="column">
                                    <wp:posOffset>31013</wp:posOffset>
                                  </wp:positionH>
                                  <wp:positionV relativeFrom="paragraph">
                                    <wp:posOffset>95250</wp:posOffset>
                                  </wp:positionV>
                                  <wp:extent cx="111125" cy="428625"/>
                                  <wp:effectExtent l="38100" t="0" r="60325" b="47625"/>
                                  <wp:wrapNone/>
                                  <wp:docPr id="39" name="Group 3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1125" cy="428625"/>
                                            <a:chOff x="0" y="-1751"/>
                                            <a:chExt cx="111371" cy="429843"/>
                                          </a:xfrm>
                                        </wpg:grpSpPr>
                                        <wps:wsp>
                                          <wps:cNvPr id="29" name="Straight Arrow Connector 29"/>
                                          <wps:cNvCnPr/>
                                          <wps:spPr>
                                            <a:xfrm flipH="1">
                                              <a:off x="1" y="-1751"/>
                                              <a:ext cx="111370" cy="21334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34" name="Straight Arrow Connector 34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A181A0C" id="Group 39" o:spid="_x0000_s1026" style="position:absolute;left:0;text-align:left;margin-left:2.45pt;margin-top:7.5pt;width:8.75pt;height:33.75pt;z-index:251650048;mso-height-relative:margin" coordorigin=",-1751" coordsize="111371,429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">
                                  <v:shape id="Straight Arrow Connector 29" o:spid="_x0000_s1027" type="#_x0000_t32" style="position:absolute;left:1;top:-1751;width:111370;height:2133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  <v:shape id="Straight Arrow Connector 34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23C552F5" w14:textId="4804831E" w:rsidR="00BB00E6" w:rsidRDefault="00D33887" w:rsidP="00BB00E6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6192" behindDoc="0" locked="0" layoutInCell="1" allowOverlap="1" wp14:anchorId="5E41E410" wp14:editId="0CFCCACD">
                                  <wp:simplePos x="0" y="0"/>
                                  <wp:positionH relativeFrom="column">
                                    <wp:posOffset>34367</wp:posOffset>
                                  </wp:positionH>
                                  <wp:positionV relativeFrom="paragraph">
                                    <wp:posOffset>156768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48" name="Text Box 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6B2F8BEE" w14:textId="1104D956" w:rsidR="00D33887" w:rsidRPr="006D1932" w:rsidRDefault="00D33887" w:rsidP="00D33887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C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5E41E410" id="Text Box 48" o:spid="_x0000_s1030" type="#_x0000_t202" style="position:absolute;left:0;text-align:left;margin-left:2.7pt;margin-top:12.35pt;width:8.05pt;height:17.3pt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" filled="f" stroked="f" strokeweight=".5pt">
                                  <v:textbox>
                                    <w:txbxContent>
                                      <w:p w14:paraId="6B2F8BEE" w14:textId="1104D956" w:rsidR="00D33887" w:rsidRPr="006D1932" w:rsidRDefault="00D33887" w:rsidP="00D33887">
                                        <w:pPr>
                                          <w:rPr>
                                            <w:sz w:val="18"/>
                                            <w:szCs w:val="18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7216" behindDoc="0" locked="0" layoutInCell="1" allowOverlap="1" wp14:anchorId="426C6294" wp14:editId="58FCC40F">
                                  <wp:simplePos x="0" y="0"/>
                                  <wp:positionH relativeFrom="column">
                                    <wp:posOffset>381737</wp:posOffset>
                                  </wp:positionH>
                                  <wp:positionV relativeFrom="paragraph">
                                    <wp:posOffset>156743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49" name="Text Box 4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3EDA640" w14:textId="33B36569" w:rsidR="00D33887" w:rsidRPr="006D1932" w:rsidRDefault="00D33887" w:rsidP="00D33887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D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426C6294" id="Text Box 49" o:spid="_x0000_s1031" type="#_x0000_t202" style="position:absolute;left:0;text-align:left;margin-left:30.05pt;margin-top:12.35pt;width:8.05pt;height:17.3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" filled="f" stroked="f" strokeweight=".5pt">
                                  <v:textbox>
                                    <w:txbxContent>
                                      <w:p w14:paraId="23EDA640" w14:textId="33B36569" w:rsidR="00D33887" w:rsidRPr="006D1932" w:rsidRDefault="00D33887" w:rsidP="00D33887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3120" behindDoc="0" locked="0" layoutInCell="1" allowOverlap="1" wp14:anchorId="24E38B57" wp14:editId="73FA4604">
                                  <wp:simplePos x="0" y="0"/>
                                  <wp:positionH relativeFrom="column">
                                    <wp:posOffset>150659</wp:posOffset>
                                  </wp:positionH>
                                  <wp:positionV relativeFrom="paragraph">
                                    <wp:posOffset>229870</wp:posOffset>
                                  </wp:positionV>
                                  <wp:extent cx="239170" cy="0"/>
                                  <wp:effectExtent l="0" t="76200" r="27940" b="95250"/>
                                  <wp:wrapNone/>
                                  <wp:docPr id="45" name="Straight Arrow Connector 4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1F88015" id="Straight Arrow Connector 45" o:spid="_x0000_s1026" type="#_x0000_t32" style="position:absolute;left:0;text-align:left;margin-left:11.85pt;margin-top:18.1pt;width:18.85pt;height:0;flip:y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667" w:type="dxa"/>
                      </w:tcPr>
                      <w:p w14:paraId="640C46FC" w14:textId="20272B94" w:rsidR="00BB00E6" w:rsidRDefault="00D33887" w:rsidP="00BB00E6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B Nazanin,Bold" w:hint="cs"/>
                            <w:b/>
                            <w:bCs/>
                            <w:i/>
                            <w:noProof/>
                            <w:sz w:val="26"/>
                            <w:szCs w:val="26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49024" behindDoc="0" locked="0" layoutInCell="1" allowOverlap="1" wp14:anchorId="2DB79986" wp14:editId="635D0E19">
                                  <wp:simplePos x="0" y="0"/>
                                  <wp:positionH relativeFrom="column">
                                    <wp:posOffset>-198843</wp:posOffset>
                                  </wp:positionH>
                                  <wp:positionV relativeFrom="paragraph">
                                    <wp:posOffset>700</wp:posOffset>
                                  </wp:positionV>
                                  <wp:extent cx="1081377" cy="655667"/>
                                  <wp:effectExtent l="0" t="0" r="5080" b="0"/>
                                  <wp:wrapNone/>
                                  <wp:docPr id="14" name="Group 1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81377" cy="655667"/>
                                            <a:chOff x="0" y="0"/>
                                            <a:chExt cx="1081377" cy="655667"/>
                                          </a:xfrm>
                                        </wpg:grpSpPr>
                                        <wps:wsp>
                                          <wps:cNvPr id="15" name="Straight Arrow Connector 15"/>
                                          <wps:cNvCnPr/>
                                          <wps:spPr>
                                            <a:xfrm flipV="1">
                                              <a:off x="114300" y="136954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6" name="Straight Arrow Connector 16"/>
                                          <wps:cNvCnPr/>
                                          <wps:spPr>
                                            <a:xfrm>
                                              <a:off x="333632" y="134895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7" name="Straight Arrow Connector 17"/>
                                          <wps:cNvCnPr/>
                                          <wps:spPr>
                                            <a:xfrm flipV="1">
                                              <a:off x="744494" y="140043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" name="Straight Arrow Connector 18"/>
                                          <wps:cNvCnPr/>
                                          <wps:spPr>
                                            <a:xfrm flipH="1">
                                              <a:off x="118419" y="524132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9" name="Text Box 19"/>
                                          <wps:cNvSpPr txBox="1"/>
                                          <wps:spPr>
                                            <a:xfrm>
                                              <a:off x="191529" y="9268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5AFAD24" w14:textId="77777777" w:rsidR="00BB00E6" w:rsidRPr="006D1932" w:rsidRDefault="00BB00E6" w:rsidP="00BB00E6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6D1932"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" name="Text Box 20"/>
                                          <wps:cNvSpPr txBox="1"/>
                                          <wps:spPr>
                                            <a:xfrm>
                                              <a:off x="979273" y="0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2928536" w14:textId="77777777" w:rsidR="00BB00E6" w:rsidRPr="006D1932" w:rsidRDefault="00BB00E6" w:rsidP="00BB00E6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" name="Text Box 21"/>
                                          <wps:cNvSpPr txBox="1"/>
                                          <wps:spPr>
                                            <a:xfrm>
                                              <a:off x="0" y="423219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3B9795D" w14:textId="77777777" w:rsidR="00BB00E6" w:rsidRPr="006D1932" w:rsidRDefault="00BB00E6" w:rsidP="00BB00E6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2" name="Text Box 22"/>
                                          <wps:cNvSpPr txBox="1"/>
                                          <wps:spPr>
                                            <a:xfrm>
                                              <a:off x="759940" y="435576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5C0CBC8" w14:textId="77777777" w:rsidR="00BB00E6" w:rsidRPr="006D1932" w:rsidRDefault="00BB00E6" w:rsidP="00BB00E6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2DB79986" id="Group 14" o:spid="_x0000_s1032" style="position:absolute;left:0;text-align:left;margin-left:-15.65pt;margin-top:.05pt;width:85.15pt;height:51.65pt;z-index:251649024" coordsize="10813,6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">
                                  <v:shapetype id="_x0000_t32" coordsize="21600,21600" o:spt="32" o:oned="t" path="m,l21600,21600e" filled="f">
                                    <v:path arrowok="t" fillok="f" o:connecttype="none"/>
                                    <o:lock v:ext="edit" shapetype="t"/>
                                  </v:shapetype>
                                  <v:shape id="Straight Arrow Connector 15" o:spid="_x0000_s1033" type="#_x0000_t32" style="position:absolute;left:1143;top:1369;width:2199;height:37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" strokecolor="black [3200]" strokeweight=".5pt">
                                    <v:stroke endarrow="block" joinstyle="miter"/>
                                  </v:shape>
                                  <v:shape id="Straight Arrow Connector 16" o:spid="_x0000_s1034" type="#_x0000_t32" style="position:absolute;left:3336;top:1348;width:62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" strokecolor="black [3200]" strokeweight=".5pt">
                                    <v:stroke endarrow="block" joinstyle="miter"/>
                                  </v:shape>
                                  <v:shape id="Straight Arrow Connector 17" o:spid="_x0000_s1035" type="#_x0000_t32" style="position:absolute;left:7444;top:1400;width:2200;height:37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" strokecolor="black [3200]" strokeweight=".5pt">
                                    <v:stroke endarrow="block" joinstyle="miter"/>
                                  </v:shape>
                                  <v:shape id="Straight Arrow Connector 18" o:spid="_x0000_s1036" type="#_x0000_t32" style="position:absolute;left:1184;top:5241;width:626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19" o:spid="_x0000_s1037" type="#_x0000_t202" style="position:absolute;left:1915;top:9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5AFAD24" w14:textId="77777777" w:rsidR="00BB00E6" w:rsidRPr="006D1932" w:rsidRDefault="00BB00E6" w:rsidP="00BB00E6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6D1932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" o:spid="_x0000_s1038" type="#_x0000_t202" style="position:absolute;left:9792;width:1021;height:2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02928536" w14:textId="77777777" w:rsidR="00BB00E6" w:rsidRPr="006D1932" w:rsidRDefault="00BB00E6" w:rsidP="00BB00E6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1" o:spid="_x0000_s1039" type="#_x0000_t202" style="position:absolute;top:423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3B9795D" w14:textId="77777777" w:rsidR="00BB00E6" w:rsidRPr="006D1932" w:rsidRDefault="00BB00E6" w:rsidP="00BB00E6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2" o:spid="_x0000_s1040" type="#_x0000_t202" style="position:absolute;left:7599;top:4355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5C0CBC8" w14:textId="77777777" w:rsidR="00BB00E6" w:rsidRPr="006D1932" w:rsidRDefault="00BB00E6" w:rsidP="00BB00E6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21E4F719" w14:textId="5CEED2C4" w:rsidR="00BB00E6" w:rsidRPr="00BB00E6" w:rsidRDefault="00BB00E6" w:rsidP="00BB00E6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D33887" w:rsidRPr="00723729" w14:paraId="1412F14F" w14:textId="77777777" w:rsidTr="002F4A9B">
              <w:trPr>
                <w:trHeight w:val="298"/>
              </w:trPr>
              <w:tc>
                <w:tcPr>
                  <w:tcW w:w="26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649F943" w14:textId="53506FE2" w:rsidR="00D33887" w:rsidRPr="00D33887" w:rsidRDefault="00D33887" w:rsidP="00D33887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0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265488DB" w14:textId="18D0087A" w:rsidR="00D33887" w:rsidRPr="00D33887" w:rsidRDefault="00D33887" w:rsidP="00D33887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ختصات</w:t>
                  </w:r>
                </w:p>
              </w:tc>
            </w:tr>
            <w:tr w:rsidR="00D33887" w:rsidRPr="00723729" w14:paraId="762CF6E1" w14:textId="77777777" w:rsidTr="00D33887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A4F263" w14:textId="77777777" w:rsidR="00D33887" w:rsidRDefault="00D33887" w:rsidP="00D33887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490A44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491002FB" w14:textId="7D697CA2" w:rsidR="00490A44" w:rsidRPr="00D54B9D" w:rsidRDefault="00490A44" w:rsidP="00D54B9D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نقطه ا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و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حور طول باشد .............. آن صفر است. </w:t>
                  </w:r>
                </w:p>
                <w:p w14:paraId="2EC37409" w14:textId="5D14AE24" w:rsidR="00490A44" w:rsidRPr="00D54B9D" w:rsidRDefault="00490A44" w:rsidP="00D54B9D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- اگرطول نقطه ای صفرباشد،آن نقطه روی محور</w:t>
                  </w:r>
                  <w:r w:rsidR="00B71EE9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 w:rsid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 قرار دارد.</w:t>
                  </w:r>
                </w:p>
                <w:p w14:paraId="60D1C562" w14:textId="4B6F46E8" w:rsidR="00490A44" w:rsidRPr="00D54B9D" w:rsidRDefault="00490A44" w:rsidP="00D54B9D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 w:rsidR="00470342"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0342"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="00470342"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0342"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="00470342"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0342"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="00470342"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0342"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="00470342"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0342"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="00470342"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0342"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="00470342"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0342"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4 محور</w:t>
                  </w:r>
                  <w:r w:rsidR="00470342"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 w:rsidR="007E1D54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.</w:t>
                  </w:r>
                  <w:r w:rsidR="00470342"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 </w:t>
                  </w:r>
                  <w:r w:rsidR="00470342"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="00470342"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0342"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="00470342"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2B2CF12C" w14:textId="1FF93851" w:rsidR="00470342" w:rsidRPr="00D82C52" w:rsidRDefault="00470342" w:rsidP="00D82C52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2 محور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 w:rsidR="007E1D54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...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D33887" w:rsidRPr="00723729" w14:paraId="62D42C97" w14:textId="77777777" w:rsidTr="007E1D54">
              <w:trPr>
                <w:trHeight w:val="131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F170E9" w14:textId="48505582" w:rsidR="007E1D54" w:rsidRDefault="00470342" w:rsidP="007E1D5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 - </w:t>
                  </w:r>
                  <w:r w:rsidR="007E1D54"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="007E1D54"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7E1D54"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7E1D54"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="007E1D54"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7E1D54"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="007E1D54"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ر کدام ناح</w:t>
                  </w:r>
                  <w:r w:rsidR="007E1D54"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7E1D54"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="007E1D54"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</w:t>
                  </w:r>
                  <w:r w:rsid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12"/>
                    <w:gridCol w:w="1227"/>
                    <w:gridCol w:w="1313"/>
                    <w:gridCol w:w="1242"/>
                  </w:tblGrid>
                  <w:tr w:rsidR="007E1D54" w14:paraId="1B2F0607" w14:textId="77777777" w:rsidTr="00E77502">
                    <w:tc>
                      <w:tcPr>
                        <w:tcW w:w="2353" w:type="dxa"/>
                      </w:tcPr>
                      <w:p w14:paraId="29508B5A" w14:textId="7819FFC8" w:rsidR="007E1D54" w:rsidRDefault="007E1D54" w:rsidP="007E1D54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60" w:dyaOrig="740" w14:anchorId="1D6CBE96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708" type="#_x0000_t75" style="width:37.55pt;height:28.95pt" o:ole="">
                              <v:imagedata r:id="rId8" o:title=""/>
                            </v:shape>
                            <o:OLEObject Type="Embed" ProgID="Equation.DSMT4" ShapeID="_x0000_i1708" DrawAspect="Content" ObjectID="_1785694904" r:id="rId9"/>
                          </w:object>
                        </w:r>
                      </w:p>
                    </w:tc>
                    <w:tc>
                      <w:tcPr>
                        <w:tcW w:w="2353" w:type="dxa"/>
                      </w:tcPr>
                      <w:p w14:paraId="11FED217" w14:textId="5EF51B4C" w:rsidR="007E1D54" w:rsidRDefault="007E1D54" w:rsidP="007E1D54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80" w:dyaOrig="740" w14:anchorId="6FD83876">
                            <v:shape id="_x0000_i1709" type="#_x0000_t75" style="width:38.35pt;height:28.95pt" o:ole="">
                              <v:imagedata r:id="rId10" o:title=""/>
                            </v:shape>
                            <o:OLEObject Type="Embed" ProgID="Equation.DSMT4" ShapeID="_x0000_i1709" DrawAspect="Content" ObjectID="_1785694905" r:id="rId11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77CE8063" w14:textId="3F50883D" w:rsidR="007E1D54" w:rsidRDefault="007E1D54" w:rsidP="007E1D54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080" w:dyaOrig="740" w14:anchorId="54FAFB01">
                            <v:shape id="_x0000_i1710" type="#_x0000_t75" style="width:43.05pt;height:28.95pt" o:ole="">
                              <v:imagedata r:id="rId12" o:title=""/>
                            </v:shape>
                            <o:OLEObject Type="Embed" ProgID="Equation.DSMT4" ShapeID="_x0000_i1710" DrawAspect="Content" ObjectID="_1785694906" r:id="rId13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48205378" w14:textId="0D97843C" w:rsidR="007E1D54" w:rsidRDefault="007E1D54" w:rsidP="007E1D54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3B7C442F">
                            <v:shape id="_x0000_i1711" type="#_x0000_t75" style="width:39.15pt;height:28.95pt" o:ole="">
                              <v:imagedata r:id="rId14" o:title=""/>
                            </v:shape>
                            <o:OLEObject Type="Embed" ProgID="Equation.DSMT4" ShapeID="_x0000_i1711" DrawAspect="Content" ObjectID="_1785694907" r:id="rId15"/>
                          </w:object>
                        </w:r>
                      </w:p>
                    </w:tc>
                  </w:tr>
                </w:tbl>
                <w:p w14:paraId="41C41021" w14:textId="77777777" w:rsidR="007E1D54" w:rsidRDefault="00F11A31" w:rsidP="007E1D54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و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دام محور قرار دار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1"/>
                    <w:gridCol w:w="1423"/>
                    <w:gridCol w:w="1340"/>
                    <w:gridCol w:w="1340"/>
                  </w:tblGrid>
                  <w:tr w:rsidR="00F11A31" w14:paraId="45B5B3F3" w14:textId="77777777" w:rsidTr="00E77502">
                    <w:tc>
                      <w:tcPr>
                        <w:tcW w:w="2353" w:type="dxa"/>
                      </w:tcPr>
                      <w:p w14:paraId="68AE18F4" w14:textId="77777777" w:rsidR="00F11A31" w:rsidRDefault="00F11A31" w:rsidP="00F11A31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2353" w:type="dxa"/>
                      </w:tcPr>
                      <w:p w14:paraId="7A0029D2" w14:textId="77777777" w:rsidR="00F11A31" w:rsidRDefault="00F11A31" w:rsidP="00F11A31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70390422">
                            <v:shape id="_x0000_i1712" type="#_x0000_t75" style="width:39.15pt;height:28.95pt" o:ole="">
                              <v:imagedata r:id="rId16" o:title=""/>
                            </v:shape>
                            <o:OLEObject Type="Embed" ProgID="Equation.DSMT4" ShapeID="_x0000_i1712" DrawAspect="Content" ObjectID="_1785694908" r:id="rId17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73514DAE" w14:textId="77777777" w:rsidR="00F11A31" w:rsidRDefault="00F11A31" w:rsidP="00F11A31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5660734D">
                            <v:shape id="_x0000_i1713" type="#_x0000_t75" style="width:32.85pt;height:28.95pt" o:ole="">
                              <v:imagedata r:id="rId18" o:title=""/>
                            </v:shape>
                            <o:OLEObject Type="Embed" ProgID="Equation.DSMT4" ShapeID="_x0000_i1713" DrawAspect="Content" ObjectID="_1785694909" r:id="rId19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111DF7BC" w14:textId="1B103703" w:rsidR="00F11A31" w:rsidRDefault="00F11A31" w:rsidP="00F11A31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4D3440FD">
                            <v:shape id="_x0000_i1714" type="#_x0000_t75" style="width:32.85pt;height:28.95pt" o:ole="">
                              <v:imagedata r:id="rId20" o:title=""/>
                            </v:shape>
                            <o:OLEObject Type="Embed" ProgID="Equation.DSMT4" ShapeID="_x0000_i1714" DrawAspect="Content" ObjectID="_1785694910" r:id="rId21"/>
                          </w:object>
                        </w:r>
                      </w:p>
                    </w:tc>
                  </w:tr>
                </w:tbl>
                <w:p w14:paraId="582A1E2B" w14:textId="1A9E30D5" w:rsidR="00F11A31" w:rsidRPr="007E1D54" w:rsidRDefault="00F11A31" w:rsidP="007E1D54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7921" w:rsidRPr="00723729" w14:paraId="255CD923" w14:textId="77777777" w:rsidTr="002F4A9B">
              <w:trPr>
                <w:trHeight w:val="6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6A397B" w14:textId="3A821C08" w:rsidR="00FD7921" w:rsidRDefault="003D2DDB" w:rsidP="00D33887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0288" behindDoc="0" locked="0" layoutInCell="1" allowOverlap="1" wp14:anchorId="26D3FEEB" wp14:editId="03F2BEA9">
                            <wp:simplePos x="0" y="0"/>
                            <wp:positionH relativeFrom="column">
                              <wp:posOffset>253156</wp:posOffset>
                            </wp:positionH>
                            <wp:positionV relativeFrom="paragraph">
                              <wp:posOffset>239029</wp:posOffset>
                            </wp:positionV>
                            <wp:extent cx="914400" cy="464757"/>
                            <wp:effectExtent l="0" t="0" r="0" b="0"/>
                            <wp:wrapNone/>
                            <wp:docPr id="3" name="Text Box 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4647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B3BC844" w14:textId="77777777" w:rsidR="00ED36C3" w:rsidRPr="00ED36C3" w:rsidRDefault="00ED36C3" w:rsidP="00ED36C3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6F7EC9B1" w14:textId="77777777" w:rsidR="00ED36C3" w:rsidRPr="00ED36C3" w:rsidRDefault="00ED36C3" w:rsidP="00ED36C3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بدا مختصات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6D3FEEB" id="Text Box 3" o:spid="_x0000_s1041" type="#_x0000_t202" style="position:absolute;left:0;text-align:left;margin-left:19.95pt;margin-top:18.8pt;width:1in;height:36.6pt;z-index:2516602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" filled="f" stroked="f" strokeweight=".5pt">
                            <v:textbox>
                              <w:txbxContent>
                                <w:p w14:paraId="6B3BC844" w14:textId="77777777" w:rsidR="00ED36C3" w:rsidRPr="00ED36C3" w:rsidRDefault="00ED36C3" w:rsidP="00ED36C3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6F7EC9B1" w14:textId="77777777" w:rsidR="00ED36C3" w:rsidRPr="00ED36C3" w:rsidRDefault="00ED36C3" w:rsidP="00ED36C3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بدا مختصات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ED36C3"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1312" behindDoc="0" locked="0" layoutInCell="1" allowOverlap="1" wp14:anchorId="0AFEB28B" wp14:editId="12890A40">
                            <wp:simplePos x="0" y="0"/>
                            <wp:positionH relativeFrom="column">
                              <wp:posOffset>1986849</wp:posOffset>
                            </wp:positionH>
                            <wp:positionV relativeFrom="paragraph">
                              <wp:posOffset>243656</wp:posOffset>
                            </wp:positionV>
                            <wp:extent cx="914400" cy="502128"/>
                            <wp:effectExtent l="0" t="0" r="0" b="0"/>
                            <wp:wrapNone/>
                            <wp:docPr id="11" name="Text Box 1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5021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E6823FA" w14:textId="77777777" w:rsidR="00ED36C3" w:rsidRPr="00ED36C3" w:rsidRDefault="00ED36C3" w:rsidP="00ED36C3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2C3917FF" w14:textId="23DA2E53" w:rsidR="00ED36C3" w:rsidRPr="00ED36C3" w:rsidRDefault="00ED36C3" w:rsidP="00ED36C3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طول ه</w:t>
                                        </w:r>
                                        <w:r w:rsidR="003D2DDB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ا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AFEB28B" id="Text Box 11" o:spid="_x0000_s1042" type="#_x0000_t202" style="position:absolute;left:0;text-align:left;margin-left:156.45pt;margin-top:19.2pt;width:1in;height:39.55pt;z-index:2516613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" filled="f" stroked="f" strokeweight=".5pt">
                            <v:textbox>
                              <w:txbxContent>
                                <w:p w14:paraId="6E6823FA" w14:textId="77777777" w:rsidR="00ED36C3" w:rsidRPr="00ED36C3" w:rsidRDefault="00ED36C3" w:rsidP="00ED36C3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2C3917FF" w14:textId="23DA2E53" w:rsidR="00ED36C3" w:rsidRPr="00ED36C3" w:rsidRDefault="00ED36C3" w:rsidP="00ED36C3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حور طول ه</w:t>
                                  </w:r>
                                  <w:r w:rsidR="003D2DDB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ا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ق</w:t>
                  </w:r>
                  <w:r w:rsidR="00FD7921"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ینه</w:t>
                  </w:r>
                  <w:r w:rsidR="00FD7921"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D7921"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="00FD7921"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D7921"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="00FD7921"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D7921"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="00FD7921"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D7921"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="00FD7921"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D7921"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="00FD7921"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D7921"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="00FD7921"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5"/>
                    <w:gridCol w:w="2489"/>
                  </w:tblGrid>
                  <w:tr w:rsidR="00ED36C3" w14:paraId="4628EC30" w14:textId="77777777" w:rsidTr="00ED36C3">
                    <w:tc>
                      <w:tcPr>
                        <w:tcW w:w="2505" w:type="dxa"/>
                      </w:tcPr>
                      <w:p w14:paraId="4C4FBBFB" w14:textId="37F714C0" w:rsidR="00ED36C3" w:rsidRDefault="00ED36C3" w:rsidP="00ED36C3">
                        <w:pPr>
                          <w:spacing w:line="360" w:lineRule="auto"/>
                          <w:jc w:val="lef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2336" behindDoc="0" locked="0" layoutInCell="1" allowOverlap="1" wp14:anchorId="48BDEECE" wp14:editId="2E5AFD36">
                                  <wp:simplePos x="0" y="0"/>
                                  <wp:positionH relativeFrom="column">
                                    <wp:posOffset>-528441</wp:posOffset>
                                  </wp:positionH>
                                  <wp:positionV relativeFrom="paragraph">
                                    <wp:posOffset>463844</wp:posOffset>
                                  </wp:positionV>
                                  <wp:extent cx="914400" cy="491556"/>
                                  <wp:effectExtent l="0" t="0" r="0" b="3810"/>
                                  <wp:wrapNone/>
                                  <wp:docPr id="23" name="Text Box 2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4915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566A0D8C" w14:textId="77777777" w:rsidR="00ED36C3" w:rsidRPr="00ED36C3" w:rsidRDefault="00ED36C3" w:rsidP="00ED36C3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 w:rsidRPr="00ED36C3"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قرینه نسبت به</w:t>
                                              </w:r>
                                            </w:p>
                                            <w:p w14:paraId="3D969617" w14:textId="23CD1AA9" w:rsidR="00ED36C3" w:rsidRPr="00ED36C3" w:rsidRDefault="00ED36C3" w:rsidP="00ED36C3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محور عرض ها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48BDEECE" id="Text Box 23" o:spid="_x0000_s1043" type="#_x0000_t202" style="position:absolute;left:0;text-align:left;margin-left:-41.6pt;margin-top:36.5pt;width:1in;height:38.7pt;z-index:2516623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" filled="f" stroked="f" strokeweight=".5pt">
                                  <v:textbox>
                                    <w:txbxContent>
                                      <w:p w14:paraId="566A0D8C" w14:textId="77777777" w:rsidR="00ED36C3" w:rsidRPr="00ED36C3" w:rsidRDefault="00ED36C3" w:rsidP="00ED36C3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3D969617" w14:textId="23CD1AA9" w:rsidR="00ED36C3" w:rsidRPr="00ED36C3" w:rsidRDefault="00ED36C3" w:rsidP="00ED36C3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عرض ها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820" w:dyaOrig="840" w14:anchorId="6E9CBAB7">
                            <v:shape id="_x0000_i1715" type="#_x0000_t75" style="width:109.55pt;height:31.3pt" o:ole="">
                              <v:imagedata r:id="rId22" o:title=""/>
                            </v:shape>
                            <o:OLEObject Type="Embed" ProgID="Equation.DSMT4" ShapeID="_x0000_i1715" DrawAspect="Content" ObjectID="_1785694911" r:id="rId23"/>
                          </w:object>
                        </w:r>
                      </w:p>
                    </w:tc>
                    <w:tc>
                      <w:tcPr>
                        <w:tcW w:w="2489" w:type="dxa"/>
                      </w:tcPr>
                      <w:p w14:paraId="29EB625A" w14:textId="16F1ADA4" w:rsidR="00ED36C3" w:rsidRDefault="00ED36C3" w:rsidP="00ED36C3">
                        <w:pPr>
                          <w:spacing w:line="360" w:lineRule="auto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760" w:dyaOrig="840" w14:anchorId="0DB3F878">
                            <v:shape id="_x0000_i1716" type="#_x0000_t75" style="width:108.8pt;height:31.3pt" o:ole="">
                              <v:imagedata r:id="rId24" o:title=""/>
                            </v:shape>
                            <o:OLEObject Type="Embed" ProgID="Equation.DSMT4" ShapeID="_x0000_i1716" DrawAspect="Content" ObjectID="_1785694912" r:id="rId25"/>
                          </w:object>
                        </w:r>
                      </w:p>
                    </w:tc>
                  </w:tr>
                  <w:tr w:rsidR="00ED36C3" w14:paraId="65991F17" w14:textId="77777777" w:rsidTr="00AE7D6F">
                    <w:tc>
                      <w:tcPr>
                        <w:tcW w:w="4994" w:type="dxa"/>
                        <w:gridSpan w:val="2"/>
                      </w:tcPr>
                      <w:p w14:paraId="4B03A336" w14:textId="30534D05" w:rsidR="00ED36C3" w:rsidRPr="004D031B" w:rsidRDefault="00ED36C3" w:rsidP="00ED36C3">
                        <w:pPr>
                          <w:spacing w:line="360" w:lineRule="auto"/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760" w:dyaOrig="840" w14:anchorId="6E417C0E">
                            <v:shape id="_x0000_i1717" type="#_x0000_t75" style="width:108.8pt;height:31.3pt" o:ole="">
                              <v:imagedata r:id="rId24" o:title=""/>
                            </v:shape>
                            <o:OLEObject Type="Embed" ProgID="Equation.DSMT4" ShapeID="_x0000_i1717" DrawAspect="Content" ObjectID="_1785694913" r:id="rId26"/>
                          </w:object>
                        </w:r>
                      </w:p>
                    </w:tc>
                  </w:tr>
                </w:tbl>
                <w:p w14:paraId="4120E0CC" w14:textId="4BEC706F" w:rsidR="00F11A31" w:rsidRPr="00F11A31" w:rsidRDefault="00F11A31" w:rsidP="00F11A31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7921" w:rsidRPr="00723729" w14:paraId="6E484282" w14:textId="77777777" w:rsidTr="002F4A9B">
              <w:trPr>
                <w:trHeight w:val="236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7DC8A8DE" w14:textId="3F6DDD24" w:rsidR="00F86BC9" w:rsidRPr="002F4A9B" w:rsidRDefault="00FD7921" w:rsidP="002F4A9B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ED36C3" w:rsidRPr="00ED36C3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لف</w:t>
                  </w:r>
                  <w:r w:rsidR="00D54B9D" w:rsidRPr="00ED36C3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- </w:t>
                  </w:r>
                  <w:r w:rsidR="00F86BC9" w:rsidRPr="00F86BC9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مختصات نقاط</w:t>
                  </w:r>
                  <w:r w:rsidR="002F4A9B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زیر </w:t>
                  </w:r>
                  <w:r w:rsidR="00F86BC9" w:rsidRPr="002F4A9B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 بنویسید.</w:t>
                  </w:r>
                  <w:r w:rsidR="002F4A9B" w:rsidRPr="002F4A9B"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64E548AC" w14:textId="4079807B" w:rsidR="00F86BC9" w:rsidRDefault="00F86BC9" w:rsidP="002F4A9B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</w:t>
                  </w:r>
                  <w:r w:rsidR="00D54B9D"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40" w:dyaOrig="840" w14:anchorId="738C1673">
                      <v:shape id="_x0000_i1718" type="#_x0000_t75" style="width:38.35pt;height:24.25pt" o:ole="">
                        <v:imagedata r:id="rId27" o:title=""/>
                      </v:shape>
                      <o:OLEObject Type="Embed" ProgID="Equation.DSMT4" ShapeID="_x0000_i1718" DrawAspect="Content" ObjectID="_1785694914" r:id="rId28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</w:t>
                  </w:r>
                  <w:r w:rsidR="00D54B9D"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10B3E90C">
                      <v:shape id="_x0000_i1719" type="#_x0000_t75" style="width:37.55pt;height:23.5pt" o:ole="">
                        <v:imagedata r:id="rId29" o:title=""/>
                      </v:shape>
                      <o:OLEObject Type="Embed" ProgID="Equation.DSMT4" ShapeID="_x0000_i1719" DrawAspect="Content" ObjectID="_1785694915" r:id="rId30"/>
                    </w:object>
                  </w:r>
                </w:p>
                <w:p w14:paraId="3C14D85C" w14:textId="7839452E" w:rsidR="00D54B9D" w:rsidRDefault="002F4A9B" w:rsidP="002F4A9B">
                  <w:pPr>
                    <w:spacing w:line="276" w:lineRule="auto"/>
                    <w:rPr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</w:t>
                  </w:r>
                  <w:r w:rsidR="00D54B9D"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6D1CFA18">
                      <v:shape id="_x0000_i1720" type="#_x0000_t75" style="width:39.15pt;height:24.25pt" o:ole="">
                        <v:imagedata r:id="rId31" o:title=""/>
                      </v:shape>
                      <o:OLEObject Type="Embed" ProgID="Equation.DSMT4" ShapeID="_x0000_i1720" DrawAspect="Content" ObjectID="_1785694916" r:id="rId32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 </w:t>
                  </w:r>
                </w:p>
                <w:p w14:paraId="41A87D03" w14:textId="14A5D38A" w:rsidR="00FD7921" w:rsidRDefault="002F4A9B" w:rsidP="00D54B9D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ب </w:t>
                  </w:r>
                  <w:r w:rsidR="00D54B9D" w:rsidRPr="00ED36C3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- </w:t>
                  </w:r>
                  <w:r w:rsidR="00F86BC9"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نقاط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زیر</w:t>
                  </w:r>
                  <w:r w:rsidR="00F86BC9"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ا </w:t>
                  </w:r>
                  <w:r w:rsidR="00F30A9B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شخص کنید</w:t>
                  </w:r>
                  <w:r w:rsidR="00F86BC9"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5"/>
                    <w:gridCol w:w="895"/>
                    <w:gridCol w:w="896"/>
                  </w:tblGrid>
                  <w:tr w:rsidR="00D54B9D" w:rsidRPr="00D54B9D" w14:paraId="06F01460" w14:textId="77777777" w:rsidTr="002F4A9B">
                    <w:tc>
                      <w:tcPr>
                        <w:tcW w:w="895" w:type="dxa"/>
                        <w:vAlign w:val="center"/>
                      </w:tcPr>
                      <w:p w14:paraId="1B842BA4" w14:textId="3880B081" w:rsidR="00D54B9D" w:rsidRDefault="00F30A9B" w:rsidP="00D54B9D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859" w:dyaOrig="840" w14:anchorId="363BDD82">
                            <v:shape id="_x0000_i1721" type="#_x0000_t75" style="width:26.6pt;height:25.85pt" o:ole="">
                              <v:imagedata r:id="rId33" o:title=""/>
                            </v:shape>
                            <o:OLEObject Type="Embed" ProgID="Equation.DSMT4" ShapeID="_x0000_i1721" DrawAspect="Content" ObjectID="_1785694917" r:id="rId34"/>
                          </w:object>
                        </w:r>
                      </w:p>
                    </w:tc>
                    <w:tc>
                      <w:tcPr>
                        <w:tcW w:w="895" w:type="dxa"/>
                        <w:vAlign w:val="center"/>
                      </w:tcPr>
                      <w:p w14:paraId="388B05D3" w14:textId="2963681F" w:rsidR="00D54B9D" w:rsidRDefault="00D54B9D" w:rsidP="00D54B9D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100" w:dyaOrig="840" w14:anchorId="09A8BCE6">
                            <v:shape id="_x0000_i1722" type="#_x0000_t75" style="width:32.1pt;height:24.25pt" o:ole="">
                              <v:imagedata r:id="rId35" o:title=""/>
                            </v:shape>
                            <o:OLEObject Type="Embed" ProgID="Equation.DSMT4" ShapeID="_x0000_i1722" DrawAspect="Content" ObjectID="_1785694918" r:id="rId36"/>
                          </w:object>
                        </w:r>
                      </w:p>
                    </w:tc>
                    <w:tc>
                      <w:tcPr>
                        <w:tcW w:w="896" w:type="dxa"/>
                        <w:vAlign w:val="center"/>
                      </w:tcPr>
                      <w:p w14:paraId="505C7B39" w14:textId="0EE0D043" w:rsidR="00D54B9D" w:rsidRDefault="00F30A9B" w:rsidP="00D54B9D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060" w:dyaOrig="840" w14:anchorId="13431E9B">
                            <v:shape id="_x0000_i1723" type="#_x0000_t75" style="width:32.1pt;height:25.05pt" o:ole="">
                              <v:imagedata r:id="rId37" o:title=""/>
                            </v:shape>
                            <o:OLEObject Type="Embed" ProgID="Equation.DSMT4" ShapeID="_x0000_i1723" DrawAspect="Content" ObjectID="_1785694919" r:id="rId38"/>
                          </w:object>
                        </w:r>
                      </w:p>
                    </w:tc>
                  </w:tr>
                </w:tbl>
                <w:p w14:paraId="35A74D2B" w14:textId="335AE8FA" w:rsidR="00D54B9D" w:rsidRPr="00F86BC9" w:rsidRDefault="00D54B9D" w:rsidP="00D54B9D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5A83350" w14:textId="0B114D60" w:rsidR="00CC1410" w:rsidRPr="00723729" w:rsidRDefault="000E6DF5" w:rsidP="00723729">
            <w:pPr>
              <w:pStyle w:val="ListParagraph"/>
              <w:ind w:left="360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6D166E38" wp14:editId="6940967B">
                      <wp:simplePos x="0" y="0"/>
                      <wp:positionH relativeFrom="column">
                        <wp:posOffset>-24765</wp:posOffset>
                      </wp:positionH>
                      <wp:positionV relativeFrom="paragraph">
                        <wp:posOffset>7838662</wp:posOffset>
                      </wp:positionV>
                      <wp:extent cx="1603375" cy="1581150"/>
                      <wp:effectExtent l="38100" t="38100" r="73025" b="38100"/>
                      <wp:wrapNone/>
                      <wp:docPr id="30" name="Group 3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03375" cy="1581150"/>
                                <a:chOff x="0" y="0"/>
                                <a:chExt cx="1603375" cy="1581251"/>
                              </a:xfrm>
                            </wpg:grpSpPr>
                            <wpg:grpSp>
                              <wpg:cNvPr id="2240" name="Group 2240"/>
                              <wpg:cNvGrpSpPr/>
                              <wpg:grpSpPr>
                                <a:xfrm>
                                  <a:off x="0" y="5181"/>
                                  <a:ext cx="1603375" cy="1576070"/>
                                  <a:chOff x="0" y="0"/>
                                  <a:chExt cx="1816458" cy="1816458"/>
                                </a:xfrm>
                              </wpg:grpSpPr>
                              <wpg:grpSp>
                                <wpg:cNvPr id="55" name="Group 55"/>
                                <wpg:cNvGrpSpPr/>
                                <wpg:grpSpPr>
                                  <a:xfrm>
                                    <a:off x="32657" y="59872"/>
                                    <a:ext cx="1760654" cy="1721190"/>
                                    <a:chOff x="0" y="0"/>
                                    <a:chExt cx="1760654" cy="1721190"/>
                                  </a:xfrm>
                                </wpg:grpSpPr>
                                <wpg:grpSp>
                                  <wpg:cNvPr id="2123" name="Group 2123"/>
                                  <wpg:cNvGrpSpPr/>
                                  <wpg:grpSpPr>
                                    <a:xfrm>
                                      <a:off x="0" y="0"/>
                                      <a:ext cx="1760654" cy="1147050"/>
                                      <a:chOff x="495300" y="742950"/>
                                      <a:chExt cx="1485900" cy="990600"/>
                                    </a:xfrm>
                                  </wpg:grpSpPr>
                                  <wpg:grpSp>
                                    <wpg:cNvPr id="324" name="Group 324"/>
                                    <wpg:cNvGrpSpPr/>
                                    <wpg:grpSpPr>
                                      <a:xfrm>
                                        <a:off x="495300" y="7429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326" name="Rectangle 32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27" name="Rectangle 327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2" name="Rectangle 332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3" name="Rectangle 333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4" name="Rectangle 334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5" name="Rectangle 335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40" name="Group 340"/>
                                    <wpg:cNvGrpSpPr/>
                                    <wpg:grpSpPr>
                                      <a:xfrm>
                                        <a:off x="495300" y="9906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342" name="Rectangle 342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3" name="Rectangle 343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4" name="Rectangle 344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5" name="Rectangle 345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6" name="Rectangle 346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7" name="Rectangle 347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44" name="Group 2144"/>
                                    <wpg:cNvGrpSpPr/>
                                    <wpg:grpSpPr>
                                      <a:xfrm>
                                        <a:off x="495300" y="12382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46" name="Rectangle 214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7" name="Rectangle 2147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8" name="Rectangle 2148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9" name="Rectangle 2149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0" name="Rectangle 2150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1" name="Rectangle 2151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56" name="Group 2156"/>
                                    <wpg:cNvGrpSpPr/>
                                    <wpg:grpSpPr>
                                      <a:xfrm>
                                        <a:off x="495300" y="14859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58" name="Rectangle 2158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9" name="Rectangle 2159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0" name="Rectangle 2160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1" name="Rectangle 2161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2" name="Rectangle 2162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3" name="Rectangle 2163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2170" name="Group 2170"/>
                                  <wpg:cNvGrpSpPr/>
                                  <wpg:grpSpPr>
                                    <a:xfrm>
                                      <a:off x="0" y="1147665"/>
                                      <a:ext cx="1760434" cy="573525"/>
                                      <a:chOff x="495300" y="247650"/>
                                      <a:chExt cx="1485900" cy="495300"/>
                                    </a:xfrm>
                                  </wpg:grpSpPr>
                                  <wpg:grpSp>
                                    <wpg:cNvPr id="2171" name="Group 2171"/>
                                    <wpg:cNvGrpSpPr/>
                                    <wpg:grpSpPr>
                                      <a:xfrm>
                                        <a:off x="495300" y="2476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73" name="Rectangle 2173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4" name="Rectangle 2174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5" name="Rectangle 2175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6" name="Rectangle 2176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7" name="Rectangle 2177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8" name="Rectangle 2178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83" name="Group 2183"/>
                                    <wpg:cNvGrpSpPr/>
                                    <wpg:grpSpPr>
                                      <a:xfrm>
                                        <a:off x="495300" y="4953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85" name="Rectangle 2185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6" name="Rectangle 2186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7" name="Rectangle 2187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8" name="Rectangle 2188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9" name="Rectangle 2189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90" name="Rectangle 2190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486" name="Straight Arrow Connector 486"/>
                                <wps:cNvCnPr/>
                                <wps:spPr>
                                  <a:xfrm flipV="1">
                                    <a:off x="907013" y="0"/>
                                    <a:ext cx="15467" cy="1816458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44" name="Straight Arrow Connector 2244"/>
                                <wps:cNvCnPr/>
                                <wps:spPr>
                                  <a:xfrm>
                                    <a:off x="0" y="929562"/>
                                    <a:ext cx="1816458" cy="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246" name="Oval 2246"/>
                              <wps:cNvSpPr/>
                              <wps:spPr>
                                <a:xfrm>
                                  <a:off x="272796" y="526694"/>
                                  <a:ext cx="50800" cy="4953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48" name="Text Box 2248"/>
                              <wps:cNvSpPr txBox="1"/>
                              <wps:spPr>
                                <a:xfrm>
                                  <a:off x="166726" y="340157"/>
                                  <a:ext cx="102412" cy="2447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B3118DA" w14:textId="7755E496" w:rsidR="002F4A9B" w:rsidRPr="00247533" w:rsidRDefault="002F4A9B" w:rsidP="00F30A9B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" name="Oval 24"/>
                              <wps:cNvSpPr/>
                              <wps:spPr>
                                <a:xfrm>
                                  <a:off x="525171" y="1027785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419100" y="818197"/>
                                  <a:ext cx="106071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52F476D" w14:textId="77777777" w:rsidR="002F4A9B" w:rsidRPr="00247533" w:rsidRDefault="002F4A9B" w:rsidP="002F4A9B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47533"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Oval 27"/>
                              <wps:cNvSpPr/>
                              <wps:spPr>
                                <a:xfrm>
                                  <a:off x="1296924" y="36576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Text Box 28"/>
                              <wps:cNvSpPr txBox="1"/>
                              <wps:spPr>
                                <a:xfrm>
                                  <a:off x="1201827" y="0"/>
                                  <a:ext cx="97129" cy="2598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D247C9" w14:textId="43D6EA97" w:rsidR="00F30A9B" w:rsidRPr="00247533" w:rsidRDefault="00F30A9B" w:rsidP="00F30A9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D166E38" id="Group 30" o:spid="_x0000_s1044" style="position:absolute;left:0;text-align:left;margin-left:-1.95pt;margin-top:617.2pt;width:126.25pt;height:124.5pt;z-index:251674624" coordsize="16033,15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">
                      <v:group id="Group 2240" o:spid="_x0000_s1045" style="position:absolute;top:51;width:16033;height:15761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">
                        <v:group id="Group 55" o:spid="_x0000_s1046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  <v:group id="Group 2123" o:spid="_x0000_s1047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tn4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">
                            <v:group id="Group 324" o:spid="_x0000_s1048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            <v:rect id="Rectangle 326" o:spid="_x0000_s104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CWvxAAAANw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1gnmZwPxOPgFzdAAAA//8DAFBLAQItABQABgAIAAAAIQDb4fbL7gAAAIUBAAATAAAAAAAAAAAA&#10;AAAAAAAAAABbQ29udGVudF9UeXBlc10ueG1sUEsBAi0AFAAGAAgAAAAhAFr0LFu/AAAAFQEAAAsA&#10;AAAAAAAAAAAAAAAAHwEAAF9yZWxzLy5yZWxzUEsBAi0AFAAGAAgAAAAhAMcsJa/EAAAA3AAAAA8A&#10;AAAAAAAAAAAAAAAABwIAAGRycy9kb3ducmV2LnhtbFBLBQYAAAAAAwADALcAAAD4AgAAAAA=&#10;" filled="f" strokecolor="#7f7f7f [1612]" strokeweight="1pt"/>
                              <v:rect id="Rectangle 327" o:spid="_x0000_s105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" filled="f" strokecolor="#7f7f7f [1612]" strokeweight="1pt"/>
                              <v:rect id="Rectangle 332" o:spid="_x0000_s105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" filled="f" strokecolor="#7f7f7f [1612]" strokeweight="1pt"/>
                              <v:rect id="Rectangle 333" o:spid="_x0000_s105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" filled="f" strokecolor="#7f7f7f [1612]" strokeweight="1pt"/>
                              <v:rect id="Rectangle 334" o:spid="_x0000_s105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" filled="f" strokecolor="#7f7f7f [1612]" strokeweight="1pt"/>
                              <v:rect id="Rectangle 335" o:spid="_x0000_s105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" filled="f" strokecolor="#7f7f7f [1612]" strokeweight="1pt"/>
                            </v:group>
                            <v:group id="Group 340" o:spid="_x0000_s1055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k19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">
                              <v:rect id="Rectangle 342" o:spid="_x0000_s105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MYMxQAAANw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" filled="f" strokecolor="#7f7f7f [1612]" strokeweight="1pt"/>
                              <v:rect id="Rectangle 343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" filled="f" strokecolor="#7f7f7f [1612]" strokeweight="1pt"/>
                              <v:rect id="Rectangle 344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" filled="f" strokecolor="#7f7f7f [1612]" strokeweight="1pt"/>
                              <v:rect id="Rectangle 345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" filled="f" strokecolor="#7f7f7f [1612]" strokeweight="1pt"/>
                              <v:rect id="Rectangle 346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" filled="f" strokecolor="#7f7f7f [1612]" strokeweight="1pt"/>
                              <v:rect id="Rectangle 347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" filled="f" strokecolor="#7f7f7f [1612]" strokeweight="1pt"/>
                            </v:group>
                            <v:group id="Group 2144" o:spid="_x0000_s1062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KQs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">
                              <v:rect id="Rectangle 2146" o:spid="_x0000_s106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G/NxgAAAN0AAAAPAAAAZHJzL2Rvd25yZXYueG1sRI/NasMw&#10;EITvgb6D2EJviRxTTH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FARvzcYAAADdAAAA&#10;DwAAAAAAAAAAAAAAAAAHAgAAZHJzL2Rvd25yZXYueG1sUEsFBgAAAAADAAMAtwAAAPoCAAAAAA==&#10;" filled="f" strokecolor="#7f7f7f [1612]" strokeweight="1pt"/>
                              <v:rect id="Rectangle 2147" o:spid="_x0000_s106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MpW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" filled="f" strokecolor="#7f7f7f [1612]" strokeweight="1pt"/>
                              <v:rect id="Rectangle 2148" o:spid="_x0000_s106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14kwwAAAN0AAAAPAAAAZHJzL2Rvd25yZXYueG1sRE/Pa8Iw&#10;FL4P9j+EN9htTS0i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CtdeJMMAAADdAAAADwAA&#10;AAAAAAAAAAAAAAAHAgAAZHJzL2Rvd25yZXYueG1sUEsFBgAAAAADAAMAtwAAAPcCAAAAAA==&#10;" filled="f" strokecolor="#7f7f7f [1612]" strokeweight="1pt"/>
                              <v:rect id="Rectangle 2149" o:spid="_x0000_s106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/u/xQAAAN0AAAAPAAAAZHJzL2Rvd25yZXYueG1sRI9Ba8JA&#10;FITvQv/D8gredGMQ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Blm/u/xQAAAN0AAAAP&#10;AAAAAAAAAAAAAAAAAAcCAABkcnMvZG93bnJldi54bWxQSwUGAAAAAAMAAwC3AAAA+QIAAAAA&#10;" filled="f" strokecolor="#7f7f7f [1612]" strokeweight="1pt"/>
                              <v:rect id="Rectangle 2150" o:spid="_x0000_s106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MT/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98c38QnI1S8AAAD//wMAUEsBAi0AFAAGAAgAAAAhANvh9svuAAAAhQEAABMAAAAAAAAAAAAA&#10;AAAAAAAAAFtDb250ZW50X1R5cGVzXS54bWxQSwECLQAUAAYACAAAACEAWvQsW78AAAAVAQAACwAA&#10;AAAAAAAAAAAAAAAfAQAAX3JlbHMvLnJlbHNQSwECLQAUAAYACAAAACEAcXjE/8MAAADdAAAADwAA&#10;AAAAAAAAAAAAAAAHAgAAZHJzL2Rvd25yZXYueG1sUEsFBgAAAAADAAMAtwAAAPcCAAAAAA==&#10;" filled="f" strokecolor="#7f7f7f [1612]" strokeweight="1pt"/>
                              <v:rect id="Rectangle 2151" o:spid="_x0000_s106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" filled="f" strokecolor="#7f7f7f [1612]" strokeweight="1pt"/>
                            </v:group>
                            <v:group id="Group 2156" o:spid="_x0000_s1069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wkd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">
                              <v:rect id="Rectangle 2158" o:spid="_x0000_s107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sj5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jw7I+cMAAADdAAAADwAA&#10;AAAAAAAAAAAAAAAHAgAAZHJzL2Rvd25yZXYueG1sUEsFBgAAAAADAAMAtwAAAPcCAAAAAA==&#10;" filled="f" strokecolor="#7f7f7f [1612]" strokeweight="1pt"/>
                              <v:rect id="Rectangle 2159" o:spid="_x0000_s107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m1ixQAAAN0AAAAPAAAAZHJzL2Rvd25yZXYueG1sRI9Ba8JA&#10;FITvQv/D8gredGNA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DgQm1ixQAAAN0AAAAP&#10;AAAAAAAAAAAAAAAAAAcCAABkcnMvZG93bnJldi54bWxQSwUGAAAAAAMAAwC3AAAA+QIAAAAA&#10;" filled="f" strokecolor="#7f7f7f [1612]" strokeweight="1pt"/>
                              <v:rect id="Rectangle 2160" o:spid="_x0000_s107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" filled="f" strokecolor="#7f7f7f [1612]" strokeweight="1pt"/>
                              <v:rect id="Rectangle 2161" o:spid="_x0000_s107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KvZ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7C75v4BOTiBQAA//8DAFBLAQItABQABgAIAAAAIQDb4fbL7gAAAIUBAAATAAAAAAAAAAAA&#10;AAAAAAAAAABbQ29udGVudF9UeXBlc10ueG1sUEsBAi0AFAAGAAgAAAAhAFr0LFu/AAAAFQEAAAsA&#10;AAAAAAAAAAAAAAAAHwEAAF9yZWxzLy5yZWxzUEsBAi0AFAAGAAgAAAAhANBYq9nEAAAA3QAAAA8A&#10;AAAAAAAAAAAAAAAABwIAAGRycy9kb3ducmV2LnhtbFBLBQYAAAAAAwADALcAAAD4AgAAAAA=&#10;" filled="f" strokecolor="#7f7f7f [1612]" strokeweight="1pt"/>
                              <v:rect id="Rectangle 2162" o:spid="_x0000_s107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jWu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" filled="f" strokecolor="#7f7f7f [1612]" strokeweight="1pt"/>
                              <v:rect id="Rectangle 2163" o:spid="_x0000_s107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pA1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OfZK9zexCcgi38AAAD//wMAUEsBAi0AFAAGAAgAAAAhANvh9svuAAAAhQEAABMAAAAAAAAA&#10;AAAAAAAAAAAAAFtDb250ZW50X1R5cGVzXS54bWxQSwECLQAUAAYACAAAACEAWvQsW78AAAAVAQAA&#10;CwAAAAAAAAAAAAAAAAAfAQAAX3JlbHMvLnJlbHNQSwECLQAUAAYACAAAACEAT8aQNcYAAADdAAAA&#10;DwAAAAAAAAAAAAAAAAAHAgAAZHJzL2Rvd25yZXYueG1sUEsFBgAAAAADAAMAtwAAAPoCAAAAAA==&#10;" filled="f" strokecolor="#7f7f7f [1612]" strokeweight="1pt"/>
                            </v:group>
                          </v:group>
                          <v:group id="Group 2170" o:spid="_x0000_s1076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">
                            <v:group id="Group 2171" o:spid="_x0000_s1077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">
                              <v:rect id="Rectangle 2173" o:spid="_x0000_s10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wbo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DKHwboxQAAAN0AAAAP&#10;AAAAAAAAAAAAAAAAAAcCAABkcnMvZG93bnJldi54bWxQSwUGAAAAAAMAAwC3AAAA+QIAAAAA&#10;" filled="f" strokecolor="#7f7f7f [1612]" strokeweight="1pt"/>
                              <v:rect id="Rectangle 2174" o:spid="_x0000_s10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p6c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BF9p6cxQAAAN0AAAAP&#10;AAAAAAAAAAAAAAAAAAcCAABkcnMvZG93bnJldi54bWxQSwUGAAAAAAMAAwC3AAAA+QIAAAAA&#10;" filled="f" strokecolor="#7f7f7f [1612]" strokeweight="1pt"/>
                              <v:rect id="Rectangle 2175" o:spid="_x0000_s10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jsHxQAAAN0AAAAPAAAAZHJzL2Rvd25yZXYueG1sRI9Ba8JA&#10;FITvQv/D8gredGNA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AqujsHxQAAAN0AAAAP&#10;AAAAAAAAAAAAAAAAAAcCAABkcnMvZG93bnJldi54bWxQSwUGAAAAAAMAAwC3AAAA+QIAAAAA&#10;" filled="f" strokecolor="#7f7f7f [1612]" strokeweight="1pt"/>
                              <v:rect id="Rectangle 2176" o:spid="_x0000_s10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" filled="f" strokecolor="#7f7f7f [1612]" strokeweight="1pt"/>
                              <v:rect id="Rectangle 2177" o:spid="_x0000_s10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" filled="f" strokecolor="#7f7f7f [1612]" strokeweight="1pt"/>
                              <v:rect id="Rectangle 2178" o:spid="_x0000_s10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" filled="f" strokecolor="#7f7f7f [1612]" strokeweight="1pt"/>
                            </v:group>
                            <v:group id="Group 2183" o:spid="_x0000_s1084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IbC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ziZAmPN+EJyM0vAAAA//8DAFBLAQItABQABgAIAAAAIQDb4fbL7gAAAIUBAAATAAAAAAAA&#10;AAAAAAAAAAAAAABbQ29udGVudF9UeXBlc10ueG1sUEsBAi0AFAAGAAgAAAAhAFr0LFu/AAAAFQEA&#10;AAsAAAAAAAAAAAAAAAAAHwEAAF9yZWxzLy5yZWxzUEsBAi0AFAAGAAgAAAAhAP0QhsLHAAAA3QAA&#10;AA8AAAAAAAAAAAAAAAAABwIAAGRycy9kb3ducmV2LnhtbFBLBQYAAAAAAwADALcAAAD7AgAAAAA=&#10;">
                              <v:rect id="Rectangle 2185" o:spid="_x0000_s108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" filled="f" strokecolor="#7f7f7f [1612]" strokeweight="1pt"/>
                              <v:rect id="Rectangle 2186" o:spid="_x0000_s108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" filled="f" strokecolor="#7f7f7f [1612]" strokeweight="1pt"/>
                              <v:rect id="Rectangle 2187" o:spid="_x0000_s108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" filled="f" strokecolor="#7f7f7f [1612]" strokeweight="1pt"/>
                              <v:rect id="Rectangle 2188" o:spid="_x0000_s108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" filled="f" strokecolor="#7f7f7f [1612]" strokeweight="1pt"/>
                              <v:rect id="Rectangle 2189" o:spid="_x0000_s108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" filled="f" strokecolor="#7f7f7f [1612]" strokeweight="1pt"/>
                              <v:rect id="Rectangle 2190" o:spid="_x0000_s109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" filled="f" strokecolor="#7f7f7f [1612]" strokeweight="1pt"/>
                            </v:group>
                          </v:group>
                        </v:group>
                        <v:shape id="Straight Arrow Connector 486" o:spid="_x0000_s1091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" strokecolor="black [3213]" strokeweight="2.25pt">
                          <v:stroke startarrow="block" endarrow="block" joinstyle="miter"/>
                        </v:shape>
                        <v:shape id="Straight Arrow Connector 2244" o:spid="_x0000_s1092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" strokecolor="black [3213]" strokeweight="2.25pt">
                          <v:stroke startarrow="block" endarrow="block" joinstyle="miter"/>
                        </v:shape>
                      </v:group>
                      <v:oval id="Oval 2246" o:spid="_x0000_s1093" style="position:absolute;left:2727;top:5266;width:508;height:4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" fillcolor="black [3200]" strokecolor="black [1600]" strokeweight="1pt">
                        <v:stroke joinstyle="miter"/>
                      </v:oval>
                      <v:shape id="Text Box 2248" o:spid="_x0000_s1094" type="#_x0000_t202" style="position:absolute;left:1667;top:3401;width:1024;height:2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+fCAwwAAAN0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jj+DnPDm/AE5PQJAAD//wMAUEsBAi0AFAAGAAgAAAAhANvh9svuAAAAhQEAABMAAAAAAAAAAAAA&#10;AAAAAAAAAFtDb250ZW50X1R5cGVzXS54bWxQSwECLQAUAAYACAAAACEAWvQsW78AAAAVAQAACwAA&#10;AAAAAAAAAAAAAAAfAQAAX3JlbHMvLnJlbHNQSwECLQAUAAYACAAAACEAZ/nwgMMAAADdAAAADwAA&#10;AAAAAAAAAAAAAAAHAgAAZHJzL2Rvd25yZXYueG1sUEsFBgAAAAADAAMAtwAAAPcCAAAAAA==&#10;" filled="f" stroked="f" strokeweight=".5pt">
                        <v:textbox>
                          <w:txbxContent>
                            <w:p w14:paraId="2B3118DA" w14:textId="7755E496" w:rsidR="002F4A9B" w:rsidRPr="00247533" w:rsidRDefault="002F4A9B" w:rsidP="00F30A9B">
                              <w:pPr>
                                <w:jc w:val="right"/>
                                <w:rPr>
                                  <w:b/>
                                  <w:bCs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oval id="Oval 24" o:spid="_x0000_s1095" style="position:absolute;left:5251;top:10277;width:513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" fillcolor="black [3200]" strokecolor="black [1600]" strokeweight="1pt">
                        <v:stroke joinstyle="miter"/>
                      </v:oval>
                      <v:shape id="Text Box 26" o:spid="_x0000_s1096" type="#_x0000_t202" style="position:absolute;left:4191;top:8181;width:1060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    <v:textbox>
                          <w:txbxContent>
                            <w:p w14:paraId="352F476D" w14:textId="77777777" w:rsidR="002F4A9B" w:rsidRPr="00247533" w:rsidRDefault="002F4A9B" w:rsidP="002F4A9B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247533">
                                <w:t>B</w:t>
                              </w:r>
                            </w:p>
                          </w:txbxContent>
                        </v:textbox>
                      </v:shape>
                      <v:oval id="Oval 27" o:spid="_x0000_s1097" style="position:absolute;left:12969;top:365;width:512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" fillcolor="black [3200]" strokecolor="black [1600]" strokeweight="1pt">
                        <v:stroke joinstyle="miter"/>
                      </v:oval>
                      <v:shape id="Text Box 28" o:spid="_x0000_s1098" type="#_x0000_t202" style="position:absolute;left:12018;width:971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dw0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" filled="f" stroked="f" strokeweight=".5pt">
                        <v:textbox>
                          <w:txbxContent>
                            <w:p w14:paraId="1CD247C9" w14:textId="43D6EA97" w:rsidR="00F30A9B" w:rsidRPr="00247533" w:rsidRDefault="00F30A9B" w:rsidP="00F30A9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DB6A5A"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 wp14:anchorId="0AFEEBBF" wp14:editId="6146BCDB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544435</wp:posOffset>
                      </wp:positionV>
                      <wp:extent cx="185420" cy="185420"/>
                      <wp:effectExtent l="0" t="0" r="24130" b="24130"/>
                      <wp:wrapNone/>
                      <wp:docPr id="25" name="Rectangle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7BA0AB7" id="Rectangle 25" o:spid="_x0000_s1026" style="position:absolute;left:0;text-align:left;margin-left:561.8pt;margin-top:594.05pt;width:14.6pt;height:14.6pt;z-index:2516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" filled="f" strokecolor="windowText" strokeweight="1pt"/>
                  </w:pict>
                </mc:Fallback>
              </mc:AlternateContent>
            </w:r>
            <w:r w:rsidR="00DB6A5A"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 wp14:anchorId="44BD6B92" wp14:editId="71C817EA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729855</wp:posOffset>
                      </wp:positionV>
                      <wp:extent cx="185420" cy="185420"/>
                      <wp:effectExtent l="0" t="0" r="24130" b="24130"/>
                      <wp:wrapNone/>
                      <wp:docPr id="33" name="Rectangle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7075CA3" id="Rectangle 33" o:spid="_x0000_s1026" style="position:absolute;left:0;text-align:left;margin-left:561.8pt;margin-top:608.65pt;width:14.6pt;height:14.6pt;z-index:2516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" filled="f" strokecolor="windowText" strokeweight="1pt"/>
                  </w:pict>
                </mc:Fallback>
              </mc:AlternateContent>
            </w:r>
            <w:r w:rsidR="00DB6A5A"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 wp14:anchorId="44DDD5E0" wp14:editId="244A5D9A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915432</wp:posOffset>
                      </wp:positionV>
                      <wp:extent cx="185420" cy="185420"/>
                      <wp:effectExtent l="0" t="0" r="24130" b="24130"/>
                      <wp:wrapNone/>
                      <wp:docPr id="40" name="Rectangle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9358F0A" id="Rectangle 40" o:spid="_x0000_s1026" style="position:absolute;left:0;text-align:left;margin-left:561.8pt;margin-top:623.25pt;width:14.6pt;height:14.6pt;z-index:2516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" filled="f" strokecolor="windowText" strokeweight="1pt"/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2567"/>
              <w:gridCol w:w="2568"/>
            </w:tblGrid>
            <w:tr w:rsidR="00D82C52" w:rsidRPr="00723729" w14:paraId="54C1D414" w14:textId="77777777" w:rsidTr="00D82C52">
              <w:trPr>
                <w:trHeight w:val="142"/>
              </w:trPr>
              <w:tc>
                <w:tcPr>
                  <w:tcW w:w="2567" w:type="dxa"/>
                  <w:tcBorders>
                    <w:top w:val="nil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236A4FD" w14:textId="669BEF62" w:rsidR="00D82C52" w:rsidRPr="00D82C52" w:rsidRDefault="00D82C52" w:rsidP="00D82C52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568" w:type="dxa"/>
                  <w:tcBorders>
                    <w:top w:val="nil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1CF9CDE" w14:textId="27E8D483" w:rsidR="00D82C52" w:rsidRPr="00D82C52" w:rsidRDefault="00D82C52" w:rsidP="00D82C52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بردار انتقال</w:t>
                  </w:r>
                </w:p>
              </w:tc>
            </w:tr>
            <w:tr w:rsidR="00E83270" w:rsidRPr="00723729" w14:paraId="08D7C627" w14:textId="77777777" w:rsidTr="00397138">
              <w:trPr>
                <w:trHeight w:val="123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5978BE7" w14:textId="77777777" w:rsidR="003D2DDB" w:rsidRDefault="00E83270" w:rsidP="009439B5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3D2DDB"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ر تساو</w:t>
                  </w:r>
                  <w:r w:rsidR="003D2DDB"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D2DDB"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="003D2DDB"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D2DDB"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="003D2DDB"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D2DDB"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="003D2DDB"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قدار </w:t>
                  </w:r>
                  <w:r w:rsidR="003D2DDB"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="003D2DDB"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 و </w:t>
                  </w:r>
                  <w:r w:rsidR="003D2DDB"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="003D2DDB"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پ</w:t>
                  </w:r>
                  <w:r w:rsidR="003D2DDB"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D2DDB"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="003D2DDB"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="003D2DDB"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D2DDB"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3D2DDB"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ListTable1Light-Accent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88"/>
                    <w:gridCol w:w="2431"/>
                  </w:tblGrid>
                  <w:tr w:rsidR="00397138" w14:paraId="1ABBC286" w14:textId="77777777" w:rsidTr="00F0564E">
                    <w:tc>
                      <w:tcPr>
                        <w:tcW w:w="4707" w:type="dxa"/>
                      </w:tcPr>
                      <w:p w14:paraId="397D0574" w14:textId="7DF22E6F" w:rsidR="00397138" w:rsidRDefault="00397138" w:rsidP="00397138">
                        <w:pPr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160" w:dyaOrig="780" w14:anchorId="09EDF506">
                            <v:shape id="_x0000_i1724" type="#_x0000_t75" style="width:86.1pt;height:31.3pt" o:ole="">
                              <v:imagedata r:id="rId39" o:title=""/>
                            </v:shape>
                            <o:OLEObject Type="Embed" ProgID="Equation.DSMT4" ShapeID="_x0000_i1724" DrawAspect="Content" ObjectID="_1785694920" r:id="rId40"/>
                          </w:object>
                        </w:r>
                      </w:p>
                    </w:tc>
                    <w:tc>
                      <w:tcPr>
                        <w:tcW w:w="4707" w:type="dxa"/>
                      </w:tcPr>
                      <w:p w14:paraId="0C46FF45" w14:textId="771B51DD" w:rsidR="00397138" w:rsidRDefault="00397138" w:rsidP="00397138">
                        <w:pPr>
                          <w:jc w:val="right"/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060" w:dyaOrig="780" w14:anchorId="08DDA12E">
                            <v:shape id="_x0000_i1725" type="#_x0000_t75" style="width:82.15pt;height:31.3pt" o:ole="">
                              <v:imagedata r:id="rId41" o:title=""/>
                            </v:shape>
                            <o:OLEObject Type="Embed" ProgID="Equation.DSMT4" ShapeID="_x0000_i1725" DrawAspect="Content" ObjectID="_1785694921" r:id="rId42"/>
                          </w:object>
                        </w:r>
                      </w:p>
                    </w:tc>
                  </w:tr>
                </w:tbl>
                <w:p w14:paraId="125959D4" w14:textId="0A03F9EC" w:rsidR="00397138" w:rsidRPr="00397138" w:rsidRDefault="00397138" w:rsidP="00397138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3D2DDB" w:rsidRPr="00723729" w14:paraId="130643D7" w14:textId="77777777" w:rsidTr="003D2DDB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7ABD170" w14:textId="77777777" w:rsidR="003D2DDB" w:rsidRPr="003D2DDB" w:rsidRDefault="003D2DDB" w:rsidP="009439B5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را پیدا کنید که ابتدای آن نقطه </w:t>
                  </w:r>
                  <w:r w:rsidRPr="003D2DDB">
                    <w:rPr>
                      <w:rFonts w:cs="B Nazanin"/>
                      <w:b/>
                      <w:bCs/>
                      <w:position w:val="-32"/>
                      <w:sz w:val="26"/>
                      <w:szCs w:val="26"/>
                    </w:rPr>
                    <w:object w:dxaOrig="540" w:dyaOrig="780" w14:anchorId="4B499E97">
                      <v:shape id="_x0000_i1726" type="#_x0000_t75" style="width:23.5pt;height:35.2pt" o:ole="">
                        <v:imagedata r:id="rId43" o:title=""/>
                      </v:shape>
                      <o:OLEObject Type="Embed" ProgID="Equation.DSMT4" ShapeID="_x0000_i1726" DrawAspect="Content" ObjectID="_1785694922" r:id="rId44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CD63BBC" w14:textId="77777777" w:rsidR="003D2DDB" w:rsidRDefault="003D2DDB" w:rsidP="003D2DDB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6255E377">
                      <v:shape id="_x0000_i1727" type="#_x0000_t75" style="width:25.05pt;height:35.2pt" o:ole="">
                        <v:imagedata r:id="rId45" o:title=""/>
                      </v:shape>
                      <o:OLEObject Type="Embed" ProgID="Equation.DSMT4" ShapeID="_x0000_i1727" DrawAspect="Content" ObjectID="_1785694923" r:id="rId46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.</w:t>
                  </w:r>
                </w:p>
                <w:p w14:paraId="1F8D83CE" w14:textId="4EEC5DC5" w:rsidR="00397138" w:rsidRPr="003D2DDB" w:rsidRDefault="00397138" w:rsidP="003D2DDB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01C60" w:rsidRPr="00723729" w14:paraId="0A91BCBB" w14:textId="77777777" w:rsidTr="003D2DDB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1D4D57D" w14:textId="7043DEB5" w:rsidR="00001C60" w:rsidRPr="00001C60" w:rsidRDefault="00001C60" w:rsidP="00001C60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</w:t>
                  </w:r>
                  <w:r w:rsidRPr="003D2DDB">
                    <w:rPr>
                      <w:position w:val="-32"/>
                    </w:rPr>
                    <w:object w:dxaOrig="600" w:dyaOrig="780" w14:anchorId="3CA8DFEF">
                      <v:shape id="_x0000_i1734" type="#_x0000_t75" style="width:25.85pt;height:35.2pt" o:ole="">
                        <v:imagedata r:id="rId47" o:title=""/>
                      </v:shape>
                      <o:OLEObject Type="Embed" ProgID="Equation.DSMT4" ShapeID="_x0000_i1734" DrawAspect="Content" ObjectID="_1785694924" r:id="rId48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35A3B8FA">
                      <v:shape id="_x0000_i1735" type="#_x0000_t75" style="width:25.05pt;height:35.2pt" o:ole="">
                        <v:imagedata r:id="rId49" o:title=""/>
                      </v:shape>
                      <o:OLEObject Type="Embed" ProgID="Equation.DSMT4" ShapeID="_x0000_i1735" DrawAspect="Content" ObjectID="_1785694925" r:id="rId50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ست. </w:t>
                  </w:r>
                </w:p>
                <w:p w14:paraId="723646E0" w14:textId="121C64A9" w:rsidR="00001C60" w:rsidRPr="00001C60" w:rsidRDefault="00001C60" w:rsidP="00001C60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بتدا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دار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چه نقطه ای است؟</w:t>
                  </w:r>
                </w:p>
                <w:p w14:paraId="7E7FDEC2" w14:textId="7C981A4F" w:rsidR="00001C60" w:rsidRPr="00001C60" w:rsidRDefault="00001C60" w:rsidP="00001C60">
                  <w:pPr>
                    <w:pStyle w:val="ListParagraph"/>
                    <w:ind w:left="360"/>
                    <w:jc w:val="both"/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3D2DDB" w:rsidRPr="00723729" w14:paraId="3F4B28EA" w14:textId="77777777" w:rsidTr="003D2DDB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6EF8C1" w14:textId="48D7C36E" w:rsidR="00F30A9B" w:rsidRPr="000E6DF5" w:rsidRDefault="00D063C6" w:rsidP="000E6DF5">
                  <w:pPr>
                    <w:pStyle w:val="ListParagraph"/>
                    <w:numPr>
                      <w:ilvl w:val="0"/>
                      <w:numId w:val="8"/>
                    </w:numPr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0A9B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نق</w:t>
                  </w:r>
                  <w:r w:rsidR="008C24F8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ط</w:t>
                  </w:r>
                  <w:r w:rsidR="008C24F8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یر </w:t>
                  </w:r>
                  <w:r w:rsidR="00F30A9B"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 در دستگاه مختصات</w:t>
                  </w:r>
                  <w:r w:rsidR="00F30A9B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0A9B"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پ</w:t>
                  </w:r>
                  <w:r w:rsidR="00F30A9B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0A9B"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="00F30A9B"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="00F30A9B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0A9B"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F30A9B"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="008C24F8"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="008C24F8"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080" w:dyaOrig="840" w14:anchorId="2681DD68">
                      <v:shape id="_x0000_i1728" type="#_x0000_t75" style="width:38.35pt;height:29.75pt" o:ole="">
                        <v:imagedata r:id="rId51" o:title=""/>
                      </v:shape>
                      <o:OLEObject Type="Embed" ProgID="Equation.DSMT4" ShapeID="_x0000_i1728" DrawAspect="Content" ObjectID="_1785694926" r:id="rId52"/>
                    </w:object>
                  </w:r>
                  <w:r w:rsidR="008C24F8"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                           </w:t>
                  </w:r>
                  <w:r w:rsidR="008C24F8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</w:t>
                  </w:r>
                  <w:r w:rsidR="008C24F8"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120" w:dyaOrig="840" w14:anchorId="5F17B087">
                      <v:shape id="_x0000_i1729" type="#_x0000_t75" style="width:39.9pt;height:29.75pt" o:ole="">
                        <v:imagedata r:id="rId53" o:title=""/>
                      </v:shape>
                      <o:OLEObject Type="Embed" ProgID="Equation.DSMT4" ShapeID="_x0000_i1729" DrawAspect="Content" ObjectID="_1785694927" r:id="rId54"/>
                    </w:object>
                  </w:r>
                </w:p>
                <w:p w14:paraId="2E31960D" w14:textId="5A6A68F4" w:rsidR="008C24F8" w:rsidRPr="000E6DF5" w:rsidRDefault="00397138" w:rsidP="008C24F8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7696" behindDoc="0" locked="0" layoutInCell="1" allowOverlap="1" wp14:anchorId="1A914668" wp14:editId="578F1DB7">
                            <wp:simplePos x="0" y="0"/>
                            <wp:positionH relativeFrom="column">
                              <wp:posOffset>-173822</wp:posOffset>
                            </wp:positionH>
                            <wp:positionV relativeFrom="paragraph">
                              <wp:posOffset>104132</wp:posOffset>
                            </wp:positionV>
                            <wp:extent cx="1675130" cy="1646555"/>
                            <wp:effectExtent l="38100" t="38100" r="77470" b="48895"/>
                            <wp:wrapNone/>
                            <wp:docPr id="32" name="Group 3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675130" cy="1646555"/>
                                      <a:chOff x="0" y="0"/>
                                      <a:chExt cx="1816458" cy="1816458"/>
                                    </a:xfrm>
                                  </wpg:grpSpPr>
                                  <wpg:grpSp>
                                    <wpg:cNvPr id="35" name="Group 35"/>
                                    <wpg:cNvGrpSpPr/>
                                    <wpg:grpSpPr>
                                      <a:xfrm>
                                        <a:off x="32657" y="59872"/>
                                        <a:ext cx="1760654" cy="1721190"/>
                                        <a:chOff x="0" y="0"/>
                                        <a:chExt cx="1760654" cy="1721190"/>
                                      </a:xfrm>
                                    </wpg:grpSpPr>
                                    <wpg:grpSp>
                                      <wpg:cNvPr id="36" name="Group 36"/>
                                      <wpg:cNvGrpSpPr/>
                                      <wpg:grpSpPr>
                                        <a:xfrm>
                                          <a:off x="0" y="0"/>
                                          <a:ext cx="1760654" cy="1147050"/>
                                          <a:chOff x="495300" y="742950"/>
                                          <a:chExt cx="1485900" cy="990600"/>
                                        </a:xfrm>
                                      </wpg:grpSpPr>
                                      <wpg:grpSp>
                                        <wpg:cNvPr id="37" name="Group 37"/>
                                        <wpg:cNvGrpSpPr/>
                                        <wpg:grpSpPr>
                                          <a:xfrm>
                                            <a:off x="495300" y="7429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8" name="Rectangle 38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" name="Rectangle 52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" name="Rectangle 53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4" name="Rectangle 54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" name="Rectangle 56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7" name="Rectangle 57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58" name="Group 58"/>
                                        <wpg:cNvGrpSpPr/>
                                        <wpg:grpSpPr>
                                          <a:xfrm>
                                            <a:off x="495300" y="9906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59" name="Rectangle 59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0" name="Rectangle 60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1" name="Rectangle 61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" name="Rectangle 62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3" name="Rectangle 63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48" name="Rectangle 448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449" name="Group 449"/>
                                        <wpg:cNvGrpSpPr/>
                                        <wpg:grpSpPr>
                                          <a:xfrm>
                                            <a:off x="495300" y="12382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450" name="Rectangle 450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1" name="Rectangle 451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2" name="Rectangle 452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3" name="Rectangle 453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4" name="Rectangle 454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5" name="Rectangle 455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456" name="Group 456"/>
                                        <wpg:cNvGrpSpPr/>
                                        <wpg:grpSpPr>
                                          <a:xfrm>
                                            <a:off x="495300" y="14859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457" name="Rectangle 457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8" name="Rectangle 458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9" name="Rectangle 459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0" name="Rectangle 460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1" name="Rectangle 461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2" name="Rectangle 462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g:grpSp>
                                      <wpg:cNvPr id="463" name="Group 463"/>
                                      <wpg:cNvGrpSpPr/>
                                      <wpg:grpSpPr>
                                        <a:xfrm>
                                          <a:off x="0" y="1147665"/>
                                          <a:ext cx="1760434" cy="573525"/>
                                          <a:chOff x="495300" y="247650"/>
                                          <a:chExt cx="1485900" cy="495300"/>
                                        </a:xfrm>
                                      </wpg:grpSpPr>
                                      <wpg:grpSp>
                                        <wpg:cNvPr id="464" name="Group 464"/>
                                        <wpg:cNvGrpSpPr/>
                                        <wpg:grpSpPr>
                                          <a:xfrm>
                                            <a:off x="495300" y="2476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465" name="Rectangle 465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6" name="Rectangle 466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7" name="Rectangle 467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8" name="Rectangle 468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9" name="Rectangle 469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0" name="Rectangle 470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471" name="Group 471"/>
                                        <wpg:cNvGrpSpPr/>
                                        <wpg:grpSpPr>
                                          <a:xfrm>
                                            <a:off x="495300" y="4953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472" name="Rectangle 472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3" name="Rectangle 473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4" name="Rectangle 474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5" name="Rectangle 475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6" name="Rectangle 476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7" name="Rectangle 477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</wpg:grpSp>
                                  <wps:wsp>
                                    <wps:cNvPr id="478" name="Straight Arrow Connector 478"/>
                                    <wps:cNvCnPr/>
                                    <wps:spPr>
                                      <a:xfrm flipV="1">
                                        <a:off x="907013" y="0"/>
                                        <a:ext cx="15467" cy="181645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79" name="Straight Arrow Connector 479"/>
                                    <wps:cNvCnPr/>
                                    <wps:spPr>
                                      <a:xfrm>
                                        <a:off x="0" y="929562"/>
                                        <a:ext cx="181645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1C2F340" id="Group 32" o:spid="_x0000_s1026" style="position:absolute;left:0;text-align:left;margin-left:-13.7pt;margin-top:8.2pt;width:131.9pt;height:129.65pt;z-index:251677696;mso-width-relative:margin;mso-height-relative:margin" coordsize="18164,18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">
                            <v:group id="Group 35" o:spid="_x0000_s1027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      <v:group id="Group 36" o:spid="_x0000_s1028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        <v:group id="Group 37" o:spid="_x0000_s1029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          <v:rect id="Rectangle 38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" filled="f" strokecolor="#7f7f7f" strokeweight="1pt"/>
                                  <v:rect id="Rectangle 52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" filled="f" strokecolor="#7f7f7f" strokeweight="1pt"/>
                                  <v:rect id="Rectangle 53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" filled="f" strokecolor="#7f7f7f" strokeweight="1pt"/>
                                  <v:rect id="Rectangle 54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" filled="f" strokecolor="#7f7f7f" strokeweight="1pt"/>
                                  <v:rect id="Rectangle 56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" filled="f" strokecolor="#7f7f7f" strokeweight="1pt"/>
                                  <v:rect id="Rectangle 57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" filled="f" strokecolor="#7f7f7f" strokeweight="1pt"/>
                                </v:group>
                                <v:group id="Group 58" o:spid="_x0000_s1036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          <v:rect id="Rectangle 59" o:spid="_x0000_s103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" filled="f" strokecolor="#7f7f7f" strokeweight="1pt"/>
                                  <v:rect id="Rectangle 60" o:spid="_x0000_s103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" filled="f" strokecolor="#7f7f7f" strokeweight="1pt"/>
                                  <v:rect id="Rectangle 61" o:spid="_x0000_s103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" filled="f" strokecolor="#7f7f7f" strokeweight="1pt"/>
                                  <v:rect id="Rectangle 62" o:spid="_x0000_s104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" filled="f" strokecolor="#7f7f7f" strokeweight="1pt"/>
                                  <v:rect id="Rectangle 63" o:spid="_x0000_s104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" filled="f" strokecolor="#7f7f7f" strokeweight="1pt"/>
                                  <v:rect id="Rectangle 448" o:spid="_x0000_s104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" filled="f" strokecolor="#7f7f7f" strokeweight="1pt"/>
                                </v:group>
                                <v:group id="Group 449" o:spid="_x0000_s1043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">
                                  <v:rect id="Rectangle 450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" filled="f" strokecolor="#7f7f7f" strokeweight="1pt"/>
                                  <v:rect id="Rectangle 451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" filled="f" strokecolor="#7f7f7f" strokeweight="1pt"/>
                                  <v:rect id="Rectangle 452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" filled="f" strokecolor="#7f7f7f" strokeweight="1pt"/>
                                  <v:rect id="Rectangle 453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" filled="f" strokecolor="#7f7f7f" strokeweight="1pt"/>
                                  <v:rect id="Rectangle 454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" filled="f" strokecolor="#7f7f7f" strokeweight="1pt"/>
                                  <v:rect id="Rectangle 455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" filled="f" strokecolor="#7f7f7f" strokeweight="1pt"/>
                                </v:group>
                                <v:group id="Group 456" o:spid="_x0000_s1050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Csq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3heb+D3TDgC8vADAAD//wMAUEsBAi0AFAAGAAgAAAAhANvh9svuAAAAhQEAABMAAAAAAAAA&#10;AAAAAAAAAAAAAFtDb250ZW50X1R5cGVzXS54bWxQSwECLQAUAAYACAAAACEAWvQsW78AAAAVAQAA&#10;CwAAAAAAAAAAAAAAAAAfAQAAX3JlbHMvLnJlbHNQSwECLQAUAAYACAAAACEA1bwrKsYAAADcAAAA&#10;DwAAAAAAAAAAAAAAAAAHAgAAZHJzL2Rvd25yZXYueG1sUEsFBgAAAAADAAMAtwAAAPoCAAAAAA==&#10;">
                                  <v:rect id="Rectangle 457" o:spid="_x0000_s105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" filled="f" strokecolor="#7f7f7f" strokeweight="1pt"/>
                                  <v:rect id="Rectangle 458" o:spid="_x0000_s105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" filled="f" strokecolor="#7f7f7f" strokeweight="1pt"/>
                                  <v:rect id="Rectangle 459" o:spid="_x0000_s105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" filled="f" strokecolor="#7f7f7f" strokeweight="1pt"/>
                                  <v:rect id="Rectangle 460" o:spid="_x0000_s105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" filled="f" strokecolor="#7f7f7f" strokeweight="1pt"/>
                                  <v:rect id="Rectangle 461" o:spid="_x0000_s105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" filled="f" strokecolor="#7f7f7f" strokeweight="1pt"/>
                                  <v:rect id="Rectangle 462" o:spid="_x0000_s105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" filled="f" strokecolor="#7f7f7f" strokeweight="1pt"/>
                                </v:group>
                              </v:group>
                              <v:group id="Group 463" o:spid="_x0000_s1057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0IP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3hOl/B7JhwBuf4BAAD//wMAUEsBAi0AFAAGAAgAAAAhANvh9svuAAAAhQEAABMAAAAAAAAA&#10;AAAAAAAAAAAAAFtDb250ZW50X1R5cGVzXS54bWxQSwECLQAUAAYACAAAACEAWvQsW78AAAAVAQAA&#10;CwAAAAAAAAAAAAAAAAAfAQAAX3JlbHMvLnJlbHNQSwECLQAUAAYACAAAACEAC6dCD8YAAADcAAAA&#10;DwAAAAAAAAAAAAAAAAAHAgAAZHJzL2Rvd25yZXYueG1sUEsFBgAAAAADAAMAtwAAAPoCAAAAAA==&#10;">
                                <v:group id="Group 464" o:spid="_x0000_s1058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">
                                  <v:rect id="Rectangle 465" o:spid="_x0000_s105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" filled="f" strokecolor="#7f7f7f" strokeweight="1pt"/>
                                  <v:rect id="Rectangle 466" o:spid="_x0000_s106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" filled="f" strokecolor="#7f7f7f" strokeweight="1pt"/>
                                  <v:rect id="Rectangle 467" o:spid="_x0000_s106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" filled="f" strokecolor="#7f7f7f" strokeweight="1pt"/>
                                  <v:rect id="Rectangle 468" o:spid="_x0000_s106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" filled="f" strokecolor="#7f7f7f" strokeweight="1pt"/>
                                  <v:rect id="Rectangle 469" o:spid="_x0000_s106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" filled="f" strokecolor="#7f7f7f" strokeweight="1pt"/>
                                  <v:rect id="Rectangle 470" o:spid="_x0000_s106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" filled="f" strokecolor="#7f7f7f" strokeweight="1pt"/>
                                </v:group>
                                <v:group id="Group 471" o:spid="_x0000_s1065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">
                                  <v:rect id="Rectangle 472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" filled="f" strokecolor="#7f7f7f" strokeweight="1pt"/>
                                  <v:rect id="Rectangle 473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" filled="f" strokecolor="#7f7f7f" strokeweight="1pt"/>
                                  <v:rect id="Rectangle 474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" filled="f" strokecolor="#7f7f7f" strokeweight="1pt"/>
                                  <v:rect id="Rectangle 475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" filled="f" strokecolor="#7f7f7f" strokeweight="1pt"/>
                                  <v:rect id="Rectangle 476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" filled="f" strokecolor="#7f7f7f" strokeweight="1pt"/>
                                  <v:rect id="Rectangle 477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" filled="f" strokecolor="#7f7f7f" strokeweight="1pt"/>
                                </v:group>
                              </v:group>
                            </v:group>
                            <v:shape id="Straight Arrow Connector 478" o:spid="_x0000_s1072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" strokecolor="windowText" strokeweight="2.25pt">
                              <v:stroke startarrow="block" endarrow="block" joinstyle="miter"/>
                            </v:shape>
                            <v:shape id="Straight Arrow Connector 479" o:spid="_x0000_s1073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" strokecolor="windowText" strokeweight="2.25pt">
                              <v:stroke startarrow="block" endarrow="block" joinstyle="miter"/>
                            </v:shape>
                          </v:group>
                        </w:pict>
                      </mc:Fallback>
                    </mc:AlternateContent>
                  </w:r>
                  <w:r w:rsidR="00D063C6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="00F30A9B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="00D063C6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ردار</w:t>
                  </w:r>
                  <w:r w:rsidR="0049798D"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="00D063C6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رسم كنيد</w:t>
                  </w:r>
                </w:p>
                <w:p w14:paraId="14674908" w14:textId="6847B088" w:rsidR="00D063C6" w:rsidRPr="000E6DF5" w:rsidRDefault="00D063C6" w:rsidP="008C24F8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مختصات آن را</w:t>
                  </w:r>
                  <w:r w:rsidR="008C24F8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نويسيد.     </w:t>
                  </w:r>
                </w:p>
                <w:p w14:paraId="5DC0FED2" w14:textId="2423F353" w:rsidR="008C24F8" w:rsidRPr="000E6DF5" w:rsidRDefault="00F30A9B" w:rsidP="008C24F8">
                  <w:pPr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="00D063C6" w:rsidRPr="000E6DF5">
                    <w:rPr>
                      <w:rFonts w:cs="B Nazanin"/>
                      <w:b/>
                      <w:bCs/>
                      <w:position w:val="-30"/>
                      <w:sz w:val="28"/>
                      <w:szCs w:val="28"/>
                    </w:rPr>
                    <w:object w:dxaOrig="1240" w:dyaOrig="740" w14:anchorId="2BA3DB26">
                      <v:shape id="_x0000_i1730" type="#_x0000_t75" style="width:55.55pt;height:32.1pt" o:ole="">
                        <v:imagedata r:id="rId55" o:title=""/>
                      </v:shape>
                      <o:OLEObject Type="Embed" ProgID="Equation.DSMT4" ShapeID="_x0000_i1730" DrawAspect="Content" ObjectID="_1785694928" r:id="rId56"/>
                    </w:objec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</w:t>
                  </w:r>
                  <w:r w:rsidR="001F53A7"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</w:t>
                  </w:r>
                </w:p>
                <w:p w14:paraId="67FF3B74" w14:textId="6FCB4E18" w:rsidR="008C24F8" w:rsidRPr="000E6DF5" w:rsidRDefault="008C24F8" w:rsidP="008C24F8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ج-</w:t>
                  </w:r>
                  <w:r w:rsidR="00D063C6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مع متناظر با بردار</w:t>
                  </w:r>
                </w:p>
                <w:p w14:paraId="11287FB7" w14:textId="77777777" w:rsidR="008C24F8" w:rsidRPr="000E6DF5" w:rsidRDefault="008C24F8" w:rsidP="008C24F8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="00D063C6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را </w:t>
                  </w:r>
                  <w:r w:rsidR="00D063C6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نويسيد</w:t>
                  </w:r>
                  <w:r w:rsidR="0049798D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  <w:r w:rsidR="00D063C6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</w:p>
                <w:p w14:paraId="74CEDEED" w14:textId="55F3AF10" w:rsidR="00D063C6" w:rsidRPr="00F30A9B" w:rsidRDefault="008C24F8" w:rsidP="008C24F8">
                  <w:pPr>
                    <w:rPr>
                      <w:rFonts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cs="0 Nazanin Bold"/>
                      <w:sz w:val="28"/>
                      <w:szCs w:val="28"/>
                    </w:rPr>
                    <w:t xml:space="preserve">  </w:t>
                  </w:r>
                  <w:r w:rsidR="0049798D" w:rsidRPr="00D063C6">
                    <w:rPr>
                      <w:rFonts w:cs="0 Nazanin Bold"/>
                      <w:position w:val="-32"/>
                      <w:sz w:val="28"/>
                      <w:szCs w:val="28"/>
                    </w:rPr>
                    <w:object w:dxaOrig="2160" w:dyaOrig="780" w14:anchorId="0C400629">
                      <v:shape id="_x0000_i1731" type="#_x0000_t75" style="width:96.25pt;height:35.2pt" o:ole="">
                        <v:imagedata r:id="rId57" o:title=""/>
                      </v:shape>
                      <o:OLEObject Type="Embed" ProgID="Equation.DSMT4" ShapeID="_x0000_i1731" DrawAspect="Content" ObjectID="_1785694929" r:id="rId58"/>
                    </w:object>
                  </w:r>
                  <w:r>
                    <w:rPr>
                      <w:rFonts w:cs="0 Nazanin Bold"/>
                      <w:sz w:val="28"/>
                      <w:szCs w:val="28"/>
                    </w:rPr>
                    <w:t xml:space="preserve">       </w:t>
                  </w:r>
                  <w:r w:rsidR="00D063C6" w:rsidRPr="00D063C6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                                   </w:t>
                  </w:r>
                  <w:r w:rsidR="00D063C6" w:rsidRPr="00F6410A">
                    <w:rPr>
                      <w:rFonts w:cs="0 Nazanin Bold" w:hint="cs"/>
                      <w:rtl/>
                    </w:rPr>
                    <w:t xml:space="preserve"> </w:t>
                  </w:r>
                  <w:r w:rsidR="00D063C6" w:rsidRPr="00F6410A">
                    <w:rPr>
                      <w:rFonts w:cs="0 Nazanin Bold"/>
                      <w:rtl/>
                    </w:rPr>
                    <w:t xml:space="preserve"> </w:t>
                  </w:r>
                  <w:r w:rsidR="00D063C6" w:rsidRPr="00F6410A">
                    <w:rPr>
                      <w:rFonts w:cs="0 Nazanin Bold" w:hint="cs"/>
                      <w:rtl/>
                    </w:rPr>
                    <w:t xml:space="preserve"> </w:t>
                  </w:r>
                </w:p>
              </w:tc>
            </w:tr>
            <w:tr w:rsidR="003D2DDB" w:rsidRPr="00723729" w14:paraId="56B4E528" w14:textId="77777777" w:rsidTr="004700B6">
              <w:trPr>
                <w:trHeight w:val="3718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2E17E3C" w14:textId="0B5FBA24" w:rsidR="000E6DF5" w:rsidRPr="000E6DF5" w:rsidRDefault="001F53A7" w:rsidP="000E6DF5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E6DF5"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دستگاه مختصات </w:t>
                  </w:r>
                  <w:r w:rsidR="000E6DF5"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زیر : </w:t>
                  </w:r>
                </w:p>
                <w:p w14:paraId="0FB4A4D5" w14:textId="7FF41151" w:rsidR="000E6DF5" w:rsidRPr="000E6DF5" w:rsidRDefault="000E6DF5" w:rsidP="000E6DF5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الف)</w:t>
                  </w:r>
                  <w:r w:rsidRPr="000E6DF5">
                    <w:rPr>
                      <w:rFonts w:cs="B Nazanin"/>
                      <w:b/>
                      <w:bCs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ثلث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</w:rPr>
                    <w:t>EFG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ر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ردار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انتقال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03BD606F">
                      <v:shape id="_x0000_i1796" type="#_x0000_t75" style="width:21.15pt;height:17.2pt" o:ole="">
                        <v:imagedata r:id="rId59" o:title=""/>
                      </v:shape>
                      <o:OLEObject Type="Embed" ProgID="Equation.DSMT4" ShapeID="_x0000_i1796" DrawAspect="Content" ObjectID="_1785694930" r:id="rId60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نتقال ده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0E6DF5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A50CCE1" w14:textId="77777777" w:rsidR="000E6DF5" w:rsidRDefault="000E6DF5" w:rsidP="000E6DF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) قرینه بردار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132928B1">
                      <v:shape id="_x0000_i1797" type="#_x0000_t75" style="width:21.15pt;height:17.2pt" o:ole="">
                        <v:imagedata r:id="rId59" o:title=""/>
                      </v:shape>
                      <o:OLEObject Type="Embed" ProgID="Equation.DSMT4" ShapeID="_x0000_i1797" DrawAspect="Content" ObjectID="_1785694931" r:id="rId61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نسبت به محور طول ها را رسم کنید.</w:t>
                  </w:r>
                </w:p>
                <w:p w14:paraId="3BA515A6" w14:textId="5ABC71FA" w:rsidR="000E6DF5" w:rsidRDefault="000E6DF5" w:rsidP="000E6DF5">
                  <w:pPr>
                    <w:jc w:val="both"/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0"/>
                      <w:szCs w:val="20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9744" behindDoc="0" locked="0" layoutInCell="1" allowOverlap="1" wp14:anchorId="0A6D5EC9" wp14:editId="1FD1E452">
                            <wp:simplePos x="0" y="0"/>
                            <wp:positionH relativeFrom="column">
                              <wp:posOffset>701075</wp:posOffset>
                            </wp:positionH>
                            <wp:positionV relativeFrom="paragraph">
                              <wp:posOffset>58866</wp:posOffset>
                            </wp:positionV>
                            <wp:extent cx="1521951" cy="1441279"/>
                            <wp:effectExtent l="0" t="38100" r="78740" b="45085"/>
                            <wp:wrapNone/>
                            <wp:docPr id="2130" name="Group 2130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21951" cy="1441279"/>
                                      <a:chOff x="14844" y="0"/>
                                      <a:chExt cx="1917631" cy="1816100"/>
                                    </a:xfrm>
                                  </wpg:grpSpPr>
                                  <wpg:grpSp>
                                    <wpg:cNvPr id="2131" name="Group 2131"/>
                                    <wpg:cNvGrpSpPr/>
                                    <wpg:grpSpPr>
                                      <a:xfrm>
                                        <a:off x="116375" y="0"/>
                                        <a:ext cx="1816100" cy="1816100"/>
                                        <a:chOff x="-5733" y="0"/>
                                        <a:chExt cx="1816458" cy="1816458"/>
                                      </a:xfrm>
                                    </wpg:grpSpPr>
                                    <wpg:grpSp>
                                      <wpg:cNvPr id="2132" name="Group 2132"/>
                                      <wpg:cNvGrpSpPr/>
                                      <wpg:grpSpPr>
                                        <a:xfrm>
                                          <a:off x="32657" y="59872"/>
                                          <a:ext cx="1760654" cy="1721190"/>
                                          <a:chOff x="0" y="0"/>
                                          <a:chExt cx="1760654" cy="1721190"/>
                                        </a:xfrm>
                                      </wpg:grpSpPr>
                                      <wpg:grpSp>
                                        <wpg:cNvPr id="2133" name="Group 2133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760654" cy="1147050"/>
                                            <a:chOff x="495300" y="742950"/>
                                            <a:chExt cx="1485900" cy="990600"/>
                                          </a:xfrm>
                                        </wpg:grpSpPr>
                                        <wpg:grpSp>
                                          <wpg:cNvPr id="2134" name="Group 2134"/>
                                          <wpg:cNvGrpSpPr/>
                                          <wpg:grpSpPr>
                                            <a:xfrm>
                                              <a:off x="495300" y="7429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35" name="Rectangle 2135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6" name="Rectangle 2136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7" name="Rectangle 2137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8" name="Rectangle 2138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9" name="Rectangle 2139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0" name="Rectangle 2140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41" name="Group 2141"/>
                                          <wpg:cNvGrpSpPr/>
                                          <wpg:grpSpPr>
                                            <a:xfrm>
                                              <a:off x="495300" y="9906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42" name="Rectangle 214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3" name="Rectangle 2143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5" name="Rectangle 214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2" name="Rectangle 215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3" name="Rectangle 215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4" name="Rectangle 2154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55" name="Group 2155"/>
                                          <wpg:cNvGrpSpPr/>
                                          <wpg:grpSpPr>
                                            <a:xfrm>
                                              <a:off x="495300" y="12382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57" name="Rectangle 2157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4" name="Rectangle 2164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5" name="Rectangle 216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6" name="Rectangle 2166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7" name="Rectangle 2167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8" name="Rectangle 2168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69" name="Group 2169"/>
                                          <wpg:cNvGrpSpPr/>
                                          <wpg:grpSpPr>
                                            <a:xfrm>
                                              <a:off x="495300" y="14859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72" name="Rectangle 217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0" name="Rectangle 320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1" name="Rectangle 321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2" name="Rectangle 32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3" name="Rectangle 32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5" name="Rectangle 325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328" name="Group 328"/>
                                        <wpg:cNvGrpSpPr/>
                                        <wpg:grpSpPr>
                                          <a:xfrm>
                                            <a:off x="0" y="1147665"/>
                                            <a:ext cx="1760434" cy="573525"/>
                                            <a:chOff x="495300" y="247650"/>
                                            <a:chExt cx="1485900" cy="495300"/>
                                          </a:xfrm>
                                        </wpg:grpSpPr>
                                        <wpg:grpSp>
                                          <wpg:cNvPr id="329" name="Group 329"/>
                                          <wpg:cNvGrpSpPr/>
                                          <wpg:grpSpPr>
                                            <a:xfrm>
                                              <a:off x="495300" y="2476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30" name="Rectangle 330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1" name="Rectangle 331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6" name="Rectangle 336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7" name="Rectangle 337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8" name="Rectangle 338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9" name="Rectangle 339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341" name="Group 341"/>
                                          <wpg:cNvGrpSpPr/>
                                          <wpg:grpSpPr>
                                            <a:xfrm>
                                              <a:off x="495300" y="4953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48" name="Rectangle 348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49" name="Rectangle 349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0" name="Rectangle 350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1" name="Rectangle 351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2" name="Rectangle 352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3" name="Rectangle 353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354" name="Straight Arrow Connector 354"/>
                                      <wps:cNvCnPr/>
                                      <wps:spPr>
                                        <a:xfrm flipV="1">
                                          <a:off x="907013" y="0"/>
                                          <a:ext cx="15467" cy="1816458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355" name="Straight Arrow Connector 355"/>
                                      <wps:cNvCnPr/>
                                      <wps:spPr>
                                        <a:xfrm>
                                          <a:off x="-5733" y="1199062"/>
                                          <a:ext cx="1816458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356" name="Straight Arrow Connector 356"/>
                                    <wps:cNvCnPr/>
                                    <wps:spPr>
                                      <a:xfrm>
                                        <a:off x="156550" y="630799"/>
                                        <a:ext cx="590491" cy="28726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>
                                            <a:shade val="95000"/>
                                            <a:satMod val="105000"/>
                                          </a:sysClr>
                                        </a:solidFill>
                                        <a:prstDash val="solid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357" name="Text Box 357"/>
                                    <wps:cNvSpPr txBox="1"/>
                                    <wps:spPr>
                                      <a:xfrm>
                                        <a:off x="14844" y="554453"/>
                                        <a:ext cx="299720" cy="3191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2CB2B62" w14:textId="77777777" w:rsidR="000E6DF5" w:rsidRPr="00247533" w:rsidRDefault="000E6DF5" w:rsidP="000E6DF5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8" name="Text Box 358"/>
                                    <wps:cNvSpPr txBox="1"/>
                                    <wps:spPr>
                                      <a:xfrm>
                                        <a:off x="580701" y="832380"/>
                                        <a:ext cx="299720" cy="3244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74C5099" w14:textId="77777777" w:rsidR="000E6DF5" w:rsidRPr="00247533" w:rsidRDefault="000E6DF5" w:rsidP="000E6DF5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9" name="Isosceles Triangle 359"/>
                                    <wps:cNvSpPr/>
                                    <wps:spPr>
                                      <a:xfrm rot="10800000">
                                        <a:off x="444658" y="349607"/>
                                        <a:ext cx="584062" cy="277494"/>
                                      </a:xfrm>
                                      <a:prstGeom prst="triangle">
                                        <a:avLst>
                                          <a:gd name="adj" fmla="val 50325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0" name="Text Box 360"/>
                                    <wps:cNvSpPr txBox="1"/>
                                    <wps:spPr>
                                      <a:xfrm>
                                        <a:off x="245132" y="80415"/>
                                        <a:ext cx="299720" cy="33430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5BD037B" w14:textId="77777777" w:rsidR="000E6DF5" w:rsidRPr="00247533" w:rsidRDefault="000E6DF5" w:rsidP="000E6DF5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1" name="Text Box 361"/>
                                    <wps:cNvSpPr txBox="1"/>
                                    <wps:spPr>
                                      <a:xfrm>
                                        <a:off x="971889" y="101619"/>
                                        <a:ext cx="299720" cy="33631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F3B4FEF" w14:textId="77777777" w:rsidR="000E6DF5" w:rsidRPr="00247533" w:rsidRDefault="000E6DF5" w:rsidP="000E6DF5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F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2" name="Text Box 362"/>
                                    <wps:cNvSpPr txBox="1"/>
                                    <wps:spPr>
                                      <a:xfrm>
                                        <a:off x="672323" y="555880"/>
                                        <a:ext cx="299720" cy="30230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1768441" w14:textId="77777777" w:rsidR="000E6DF5" w:rsidRPr="00247533" w:rsidRDefault="000E6DF5" w:rsidP="000E6DF5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G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A6D5EC9" id="Group 2130" o:spid="_x0000_s1099" style="position:absolute;left:0;text-align:left;margin-left:55.2pt;margin-top:4.65pt;width:119.85pt;height:113.5pt;z-index:251679744;mso-width-relative:margin;mso-height-relative:margin" coordorigin="148" coordsize="19176,18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">
                            <v:group id="Group 2131" o:spid="_x0000_s1100" style="position:absolute;left:1163;width:18161;height:18161" coordorigin="-57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">
                              <v:group id="Group 2132" o:spid="_x0000_s1101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+q+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">
                                <v:group id="Group 2133" o:spid="_x0000_s1102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08l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">
                                  <v:group id="Group 2134" o:spid="_x0000_s1103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tdR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">
                                    <v:rect id="Rectangle 2135" o:spid="_x0000_s110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LFh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AWQsWHEAAAA3QAAAA8A&#10;AAAAAAAAAAAAAAAABwIAAGRycy9kb3ducmV2LnhtbFBLBQYAAAAAAwADALcAAAD4AgAAAAA=&#10;" filled="f" strokecolor="#7f7f7f" strokeweight="1pt"/>
                                    <v:rect id="Rectangle 2136" o:spid="_x0000_s110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" filled="f" strokecolor="#7f7f7f" strokeweight="1pt"/>
                                    <v:rect id="Rectangle 2137" o:spid="_x0000_s110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oqNxAAAAN0AAAAPAAAAZHJzL2Rvd25yZXYueG1sRI9BawIx&#10;FITvBf9DeEIvRRMtVF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JoOio3EAAAA3QAAAA8A&#10;AAAAAAAAAAAAAAAABwIAAGRycy9kb3ducmV2LnhtbFBLBQYAAAAAAwADALcAAAD4AgAAAAA=&#10;" filled="f" strokecolor="#7f7f7f" strokeweight="1pt"/>
                                    <v:rect id="Rectangle 2138" o:spid="_x0000_s110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" filled="f" strokecolor="#7f7f7f" strokeweight="1pt"/>
                                    <v:rect id="Rectangle 2139" o:spid="_x0000_s110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" filled="f" strokecolor="#7f7f7f" strokeweight="1pt"/>
                                    <v:rect id="Rectangle 2140" o:spid="_x0000_s110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" filled="f" strokecolor="#7f7f7f" strokeweight="1pt"/>
                                  </v:group>
                                  <v:group id="Group 2141" o:spid="_x0000_s1110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we0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WP1ruD3TXwCcvkDAAD//wMAUEsBAi0AFAAGAAgAAAAhANvh9svuAAAAhQEAABMAAAAAAAAA&#10;AAAAAAAAAAAAAFtDb250ZW50X1R5cGVzXS54bWxQSwECLQAUAAYACAAAACEAWvQsW78AAAAVAQAA&#10;CwAAAAAAAAAAAAAAAAAfAQAAX3JlbHMvLnJlbHNQSwECLQAUAAYACAAAACEAmTcHtMYAAADdAAAA&#10;DwAAAAAAAAAAAAAAAAAHAgAAZHJzL2Rvd25yZXYueG1sUEsFBgAAAAADAAMAtwAAAPoCAAAAAA==&#10;">
                                    <v:rect id="Rectangle 2142" o:spid="_x0000_s111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1poxAAAAN0AAAAPAAAAZHJzL2Rvd25yZXYueG1sRI9BawIx&#10;FITvBf9DeEIvpSYuIn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NJ/WmjEAAAA3QAAAA8A&#10;AAAAAAAAAAAAAAAABwIAAGRycy9kb3ducmV2LnhtbFBLBQYAAAAAAwADALcAAAD4AgAAAAA=&#10;" filled="f" strokecolor="#7f7f7f" strokeweight="1pt"/>
                                    <v:rect id="Rectangle 2143" o:spid="_x0000_s111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//zxAAAAN0AAAAPAAAAZHJzL2Rvd25yZXYueG1sRI9BawIx&#10;FITvBf9DeEIvRRNtE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0z//PEAAAA3QAAAA8A&#10;AAAAAAAAAAAAAAAABwIAAGRycy9kb3ducmV2LnhtbFBLBQYAAAAAAwADALcAAAD4AgAAAAA=&#10;" filled="f" strokecolor="#7f7f7f" strokeweight="1pt"/>
                                    <v:rect id="Rectangle 2145" o:spid="_x0000_s111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sIc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F2WwhzEAAAA3QAAAA8A&#10;AAAAAAAAAAAAAAAABwIAAGRycy9kb3ducmV2LnhtbFBLBQYAAAAAAwADALcAAAD4AgAAAAA=&#10;" filled="f" strokecolor="#7f7f7f" strokeweight="1pt"/>
                                    <v:rect id="Rectangle 2152" o:spid="_x0000_s111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sy1xAAAAN0AAAAPAAAAZHJzL2Rvd25yZXYueG1sRI9BawIx&#10;FITvBf9DeEIvpSYuKH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FemzLXEAAAA3QAAAA8A&#10;AAAAAAAAAAAAAAAABwIAAGRycy9kb3ducmV2LnhtbFBLBQYAAAAAAwADALcAAAD4AgAAAAA=&#10;" filled="f" strokecolor="#7f7f7f" strokeweight="1pt"/>
                                    <v:rect id="Rectangle 2153" o:spid="_x0000_s111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mku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DjqaS7EAAAA3QAAAA8A&#10;AAAAAAAAAAAAAAAABwIAAGRycy9kb3ducmV2LnhtbFBLBQYAAAAAAwADALcAAAD4AgAAAAA=&#10;" filled="f" strokecolor="#7f7f7f" strokeweight="1pt"/>
                                    <v:rect id="Rectangle 2154" o:spid="_x0000_s111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/Fa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cD8VrEAAAA3QAAAA8A&#10;AAAAAAAAAAAAAAAABwIAAGRycy9kb3ducmV2LnhtbFBLBQYAAAAAAwADALcAAAD4AgAAAAA=&#10;" filled="f" strokecolor="#7f7f7f" strokeweight="1pt"/>
                                  </v:group>
                                  <v:group id="Group 2155" o:spid="_x0000_s1117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1Zdq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">
                                    <v:rect id="Rectangle 2157" o:spid="_x0000_s111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W8txAAAAN0AAAAPAAAAZHJzL2Rvd25yZXYueG1sRI9BawIx&#10;FITvBf9DeEIvRROFVl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EfRby3EAAAA3QAAAA8A&#10;AAAAAAAAAAAAAAAABwIAAGRycy9kb3ducmV2LnhtbFBLBQYAAAAAAwADALcAAAD4AgAAAAA=&#10;" filled="f" strokecolor="#7f7f7f" strokeweight="1pt"/>
                                    <v:rect id="Rectangle 2164" o:spid="_x0000_s111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zvnwwAAAN0AAAAPAAAAZHJzL2Rvd25yZXYueG1sRI9BawIx&#10;FITvQv9DeIVeRBOliN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eW8758MAAADdAAAADwAA&#10;AAAAAAAAAAAAAAAHAgAAZHJzL2Rvd25yZXYueG1sUEsFBgAAAAADAAMAtwAAAPcCAAAAAA==&#10;" filled="f" strokecolor="#7f7f7f" strokeweight="1pt"/>
                                    <v:rect id="Rectangle 2165" o:spid="_x0000_s112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558wwAAAN0AAAAPAAAAZHJzL2Rvd25yZXYueG1sRI9BawIx&#10;FITvQv9DeIVeRBOFit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FiOefMMAAADdAAAADwAA&#10;AAAAAAAAAAAAAAAHAgAAZHJzL2Rvd25yZXYueG1sUEsFBgAAAAADAAMAtwAAAPcCAAAAAA==&#10;" filled="f" strokecolor="#7f7f7f" strokeweight="1pt"/>
                                    <v:rect id="Rectangle 2166" o:spid="_x0000_s112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" filled="f" strokecolor="#7f7f7f" strokeweight="1pt"/>
                                    <v:rect id="Rectangle 2167" o:spid="_x0000_s112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" filled="f" strokecolor="#7f7f7f" strokeweight="1pt"/>
                                    <v:rect id="Rectangle 2168" o:spid="_x0000_s112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" filled="f" strokecolor="#7f7f7f" strokeweight="1pt"/>
                                  </v:group>
                                  <v:group id="Group 2169" o:spid="_x0000_s1124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FfSxwAAAN0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0iX8vglPQK5/AAAA//8DAFBLAQItABQABgAIAAAAIQDb4fbL7gAAAIUBAAATAAAAAAAA&#10;AAAAAAAAAAAAAABbQ29udGVudF9UeXBlc10ueG1sUEsBAi0AFAAGAAgAAAAhAFr0LFu/AAAAFQEA&#10;AAsAAAAAAAAAAAAAAAAAHwEAAF9yZWxzLy5yZWxzUEsBAi0AFAAGAAgAAAAhACz0V9LHAAAA3QAA&#10;AA8AAAAAAAAAAAAAAAAABwIAAGRycy9kb3ducmV2LnhtbFBLBQYAAAAAAwADALcAAAD7AgAAAAA=&#10;">
                                    <v:rect id="Rectangle 2172" o:spid="_x0000_s112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" filled="f" strokecolor="#7f7f7f" strokeweight="1pt"/>
                                    <v:rect id="Rectangle 320" o:spid="_x0000_s112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" filled="f" strokecolor="#7f7f7f" strokeweight="1pt"/>
                                    <v:rect id="Rectangle 321" o:spid="_x0000_s112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" filled="f" strokecolor="#7f7f7f" strokeweight="1pt"/>
                                    <v:rect id="Rectangle 322" o:spid="_x0000_s112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" filled="f" strokecolor="#7f7f7f" strokeweight="1pt"/>
                                    <v:rect id="Rectangle 323" o:spid="_x0000_s112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" filled="f" strokecolor="#7f7f7f" strokeweight="1pt"/>
                                    <v:rect id="Rectangle 325" o:spid="_x0000_s113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KxX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M3+F2Jh8BvbgCAAD//wMAUEsBAi0AFAAGAAgAAAAhANvh9svuAAAAhQEAABMAAAAAAAAAAAAA&#10;AAAAAAAAAFtDb250ZW50X1R5cGVzXS54bWxQSwECLQAUAAYACAAAACEAWvQsW78AAAAVAQAACwAA&#10;AAAAAAAAAAAAAAAfAQAAX3JlbHMvLnJlbHNQSwECLQAUAAYACAAAACEAkiCsV8MAAADcAAAADwAA&#10;AAAAAAAAAAAAAAAHAgAAZHJzL2Rvd25yZXYueG1sUEsFBgAAAAADAAMAtwAAAPcCAAAAAA==&#10;" filled="f" strokecolor="#7f7f7f" strokeweight="1pt"/>
                                  </v:group>
                                </v:group>
                                <v:group id="Group 328" o:spid="_x0000_s1131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          <v:group id="Group 329" o:spid="_x0000_s1132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          <v:rect id="Rectangle 330" o:spid="_x0000_s113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pkS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PPzmXwEdPkHAAD//wMAUEsBAi0AFAAGAAgAAAAhANvh9svuAAAAhQEAABMAAAAAAAAAAAAAAAAA&#10;AAAAAFtDb250ZW50X1R5cGVzXS54bWxQSwECLQAUAAYACAAAACEAWvQsW78AAAAVAQAACwAAAAAA&#10;AAAAAAAAAAAfAQAAX3JlbHMvLnJlbHNQSwECLQAUAAYACAAAACEAB46ZEsAAAADcAAAADwAAAAAA&#10;AAAAAAAAAAAHAgAAZHJzL2Rvd25yZXYueG1sUEsFBgAAAAADAAMAtwAAAPQCAAAAAA==&#10;" filled="f" strokecolor="#7f7f7f" strokeweight="1pt"/>
                                    <v:rect id="Rectangle 331" o:spid="_x0000_s113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" filled="f" strokecolor="#7f7f7f" strokeweight="1pt"/>
                                    <v:rect id="Rectangle 336" o:spid="_x0000_s113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" filled="f" strokecolor="#7f7f7f" strokeweight="1pt"/>
                                    <v:rect id="Rectangle 337" o:spid="_x0000_s113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" filled="f" strokecolor="#7f7f7f" strokeweight="1pt"/>
                                    <v:rect id="Rectangle 338" o:spid="_x0000_s113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+JUU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GvzmXwEdPkHAAD//wMAUEsBAi0AFAAGAAgAAAAhANvh9svuAAAAhQEAABMAAAAAAAAAAAAAAAAA&#10;AAAAAFtDb250ZW50X1R5cGVzXS54bWxQSwECLQAUAAYACAAAACEAWvQsW78AAAAVAQAACwAAAAAA&#10;AAAAAAAAAAAfAQAAX3JlbHMvLnJlbHNQSwECLQAUAAYACAAAACEA+fiVFMAAAADcAAAADwAAAAAA&#10;AAAAAAAAAAAHAgAAZHJzL2Rvd25yZXYueG1sUEsFBgAAAAADAAMAtwAAAPQCAAAAAA==&#10;" filled="f" strokecolor="#7f7f7f" strokeweight="1pt"/>
                                    <v:rect id="Rectangle 339" o:spid="_x0000_s113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" filled="f" strokecolor="#7f7f7f" strokeweight="1pt"/>
                                  </v:group>
                                  <v:group id="Group 341" o:spid="_x0000_s1139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ujm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H6ksDtTDgCcnkFAAD//wMAUEsBAi0AFAAGAAgAAAAhANvh9svuAAAAhQEAABMAAAAAAAAA&#10;AAAAAAAAAAAAAFtDb250ZW50X1R5cGVzXS54bWxQSwECLQAUAAYACAAAACEAWvQsW78AAAAVAQAA&#10;CwAAAAAAAAAAAAAAAAAfAQAAX3JlbHMvLnJlbHNQSwECLQAUAAYACAAAACEAHybo5sYAAADcAAAA&#10;DwAAAAAAAAAAAAAAAAAHAgAAZHJzL2Rvd25yZXYueG1sUEsFBgAAAAADAAMAtwAAAPoCAAAAAA==&#10;">
                                    <v:rect id="Rectangle 348" o:spid="_x0000_s114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" filled="f" strokecolor="#7f7f7f" strokeweight="1pt"/>
                                    <v:rect id="Rectangle 349" o:spid="_x0000_s114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" filled="f" strokecolor="#7f7f7f" strokeweight="1pt"/>
                                    <v:rect id="Rectangle 350" o:spid="_x0000_s114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" filled="f" strokecolor="#7f7f7f" strokeweight="1pt"/>
                                    <v:rect id="Rectangle 351" o:spid="_x0000_s114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" filled="f" strokecolor="#7f7f7f" strokeweight="1pt"/>
                                    <v:rect id="Rectangle 352" o:spid="_x0000_s114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0de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8j+F2Jh8BvbgCAAD//wMAUEsBAi0AFAAGAAgAAAAhANvh9svuAAAAhQEAABMAAAAAAAAAAAAA&#10;AAAAAAAAAFtDb250ZW50X1R5cGVzXS54bWxQSwECLQAUAAYACAAAACEAWvQsW78AAAAVAQAACwAA&#10;AAAAAAAAAAAAAAAfAQAAX3JlbHMvLnJlbHNQSwECLQAUAAYACAAAACEARc9HXsMAAADcAAAADwAA&#10;AAAAAAAAAAAAAAAHAgAAZHJzL2Rvd25yZXYueG1sUEsFBgAAAAADAAMAtwAAAPcCAAAAAA==&#10;" filled="f" strokecolor="#7f7f7f" strokeweight="1pt"/>
                                    <v:rect id="Rectangle 353" o:spid="_x0000_s114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" filled="f" strokecolor="#7f7f7f" strokeweight="1pt"/>
                                  </v:group>
                                </v:group>
                              </v:group>
                              <v:shape id="Straight Arrow Connector 354" o:spid="_x0000_s1146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  <v:shape id="Straight Arrow Connector 355" o:spid="_x0000_s1147" type="#_x0000_t32" style="position:absolute;left:-57;top:11990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</v:group>
                            <v:shape id="Straight Arrow Connector 356" o:spid="_x0000_s1148" type="#_x0000_t32" style="position:absolute;left:1565;top:6307;width:5905;height:28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" strokeweight="1.5pt">
                              <v:stroke endarrow="block"/>
                            </v:shape>
                            <v:shape id="Text Box 357" o:spid="_x0000_s1149" type="#_x0000_t202" style="position:absolute;left:148;top:5544;width:2997;height:3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72CB2B62" w14:textId="77777777" w:rsidR="000E6DF5" w:rsidRPr="00247533" w:rsidRDefault="000E6DF5" w:rsidP="000E6DF5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58" o:spid="_x0000_s1150" type="#_x0000_t202" style="position:absolute;left:5807;top:8323;width:2997;height:3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Uf5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U8x2FtOBOOgEz/AAAA//8DAFBLAQItABQABgAIAAAAIQDb4fbL7gAAAIUBAAATAAAAAAAAAAAA&#10;AAAAAAAAAABbQ29udGVudF9UeXBlc10ueG1sUEsBAi0AFAAGAAgAAAAhAFr0LFu/AAAAFQEAAAsA&#10;AAAAAAAAAAAAAAAAHwEAAF9yZWxzLy5yZWxzUEsBAi0AFAAGAAgAAAAhACmVR/n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774C5099" w14:textId="77777777" w:rsidR="000E6DF5" w:rsidRPr="00247533" w:rsidRDefault="000E6DF5" w:rsidP="000E6DF5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359" o:spid="_x0000_s1151" type="#_x0000_t5" style="position:absolute;left:4446;top:3496;width:5841;height:2775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" adj="10870" filled="f" strokecolor="black [3213]" strokeweight="1.5pt"/>
                            <v:shape id="Text Box 360" o:spid="_x0000_s1152" type="#_x0000_t202" style="position:absolute;left:2451;top:804;width:2997;height:3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45BD037B" w14:textId="77777777" w:rsidR="000E6DF5" w:rsidRPr="00247533" w:rsidRDefault="000E6DF5" w:rsidP="000E6DF5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361" o:spid="_x0000_s1153" type="#_x0000_t202" style="position:absolute;left:9718;top:1016;width:2998;height:3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7F3B4FEF" w14:textId="77777777" w:rsidR="000E6DF5" w:rsidRPr="00247533" w:rsidRDefault="000E6DF5" w:rsidP="000E6DF5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F</w:t>
                                    </w:r>
                                  </w:p>
                                </w:txbxContent>
                              </v:textbox>
                            </v:shape>
                            <v:shape id="Text Box 362" o:spid="_x0000_s1154" type="#_x0000_t202" style="position:absolute;left:6723;top:5558;width:299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bqu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U8L2L4OxOOgFz/AgAA//8DAFBLAQItABQABgAIAAAAIQDb4fbL7gAAAIUBAAATAAAAAAAA&#10;AAAAAAAAAAAAAABbQ29udGVudF9UeXBlc10ueG1sUEsBAi0AFAAGAAgAAAAhAFr0LFu/AAAAFQEA&#10;AAsAAAAAAAAAAAAAAAAAHwEAAF9yZWxzLy5yZWxzUEsBAi0AFAAGAAgAAAAhAIYRuq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1768441" w14:textId="77777777" w:rsidR="000E6DF5" w:rsidRPr="00247533" w:rsidRDefault="000E6DF5" w:rsidP="000E6DF5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G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</w:p>
                <w:p w14:paraId="72088608" w14:textId="77777777" w:rsidR="000E6DF5" w:rsidRDefault="000E6DF5" w:rsidP="000E6DF5">
                  <w:pPr>
                    <w:jc w:val="both"/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253FB20F" w14:textId="77777777" w:rsidR="000E6DF5" w:rsidRDefault="000E6DF5" w:rsidP="000E6DF5">
                  <w:pPr>
                    <w:jc w:val="both"/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bookmarkStart w:id="0" w:name="_GoBack"/>
                  <w:bookmarkEnd w:id="0"/>
                </w:p>
                <w:p w14:paraId="403B251E" w14:textId="77777777" w:rsidR="000E6DF5" w:rsidRDefault="000E6DF5" w:rsidP="000E6DF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5056354" w14:textId="77777777" w:rsidR="000E6DF5" w:rsidRDefault="000E6DF5" w:rsidP="000E6DF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9734898" w14:textId="202AEE61" w:rsidR="000E6DF5" w:rsidRPr="004700B6" w:rsidRDefault="000E6DF5" w:rsidP="000E6DF5">
                  <w:pPr>
                    <w:jc w:val="both"/>
                    <w:rPr>
                      <w:rFonts w:ascii="AmuzehNewNormalPS" w:cs="B Nazanin"/>
                      <w:b/>
                      <w:bCs/>
                      <w:sz w:val="8"/>
                      <w:szCs w:val="6"/>
                      <w:rtl/>
                    </w:rPr>
                  </w:pPr>
                </w:p>
              </w:tc>
            </w:tr>
            <w:tr w:rsidR="003D2DDB" w:rsidRPr="00723729" w14:paraId="617C30DC" w14:textId="77777777" w:rsidTr="00F62A17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1524C7A" w14:textId="3EE76B68" w:rsidR="000E6DF5" w:rsidRPr="000E6DF5" w:rsidRDefault="000E6DF5" w:rsidP="000E6DF5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یک از 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شکل زیر با چه برداری انتقال یافته است؟ </w:t>
                  </w:r>
                </w:p>
                <w:p w14:paraId="1709E62B" w14:textId="1F2275B5" w:rsidR="000E6DF5" w:rsidRDefault="000E6DF5" w:rsidP="000E6DF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آنرا رسم کرده و مختصات آنرا بنویسید.</w:t>
                  </w:r>
                  <w:r w:rsidR="00D84DBC">
                    <w:rPr>
                      <w:rFonts w:ascii="AmuzehNewNormalPS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38925964" w14:textId="1B46DF0D" w:rsidR="000E6DF5" w:rsidRPr="000E6DF5" w:rsidRDefault="000E6DF5" w:rsidP="000E6DF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8D9791E" w14:textId="080A5F9F" w:rsidR="000F1C61" w:rsidRPr="00723729" w:rsidRDefault="00001C60" w:rsidP="000F1C61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396CE58C" wp14:editId="568E6EB3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8824684</wp:posOffset>
                      </wp:positionV>
                      <wp:extent cx="3299460" cy="659765"/>
                      <wp:effectExtent l="0" t="19050" r="15240" b="45085"/>
                      <wp:wrapNone/>
                      <wp:docPr id="2396" name="Group 23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99460" cy="659765"/>
                                <a:chOff x="0" y="0"/>
                                <a:chExt cx="3299460" cy="660042"/>
                              </a:xfrm>
                            </wpg:grpSpPr>
                            <wpg:grpSp>
                              <wpg:cNvPr id="2391" name="Group 2391"/>
                              <wpg:cNvGrpSpPr/>
                              <wpg:grpSpPr>
                                <a:xfrm>
                                  <a:off x="0" y="0"/>
                                  <a:ext cx="3299460" cy="654685"/>
                                  <a:chOff x="0" y="0"/>
                                  <a:chExt cx="3299610" cy="655200"/>
                                </a:xfrm>
                              </wpg:grpSpPr>
                              <wpg:grpSp>
                                <wpg:cNvPr id="2215" name="Group 2215"/>
                                <wpg:cNvGrpSpPr/>
                                <wpg:grpSpPr>
                                  <a:xfrm>
                                    <a:off x="0" y="0"/>
                                    <a:ext cx="1815625" cy="655200"/>
                                    <a:chOff x="0" y="0"/>
                                    <a:chExt cx="1815625" cy="655200"/>
                                  </a:xfrm>
                                </wpg:grpSpPr>
                                <wpg:grpSp>
                                  <wpg:cNvPr id="2216" name="Group 2216"/>
                                  <wpg:cNvGrpSpPr/>
                                  <wpg:grpSpPr>
                                    <a:xfrm>
                                      <a:off x="0" y="0"/>
                                      <a:ext cx="1815625" cy="655200"/>
                                      <a:chOff x="0" y="0"/>
                                      <a:chExt cx="1376045" cy="496792"/>
                                    </a:xfrm>
                                  </wpg:grpSpPr>
                                  <wpg:grpSp>
                                    <wpg:cNvPr id="2217" name="Group 2217"/>
                                    <wpg:cNvGrpSpPr/>
                                    <wpg:grpSpPr>
                                      <a:xfrm>
                                        <a:off x="0" y="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18" name="Rectangle 22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19" name="Rectangle 22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0" name="Rectangle 22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1" name="Rectangle 22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2" name="Rectangle 22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3" name="Rectangle 22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4" name="Rectangle 22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5" name="Rectangle 22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6" name="Rectangle 22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7" name="Rectangle 22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8" name="Rectangle 22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229" name="Group 2229"/>
                                    <wpg:cNvGrpSpPr/>
                                    <wpg:grpSpPr>
                                      <a:xfrm>
                                        <a:off x="0" y="12192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30" name="Rectangle 2230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1" name="Rectangle 2231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2" name="Rectangle 2232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3" name="Rectangle 223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4" name="Rectangle 223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5" name="Rectangle 223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6" name="Rectangle 2236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7" name="Rectangle 2237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8" name="Rectangle 2238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9" name="Rectangle 2239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4" name="Rectangle 2304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05" name="Group 2305"/>
                                    <wpg:cNvGrpSpPr/>
                                    <wpg:grpSpPr>
                                      <a:xfrm>
                                        <a:off x="0" y="24993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06" name="Rectangle 2306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7" name="Rectangle 2307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8" name="Rectangle 230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9" name="Rectangle 230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0" name="Rectangle 231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1" name="Rectangle 231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2" name="Rectangle 231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3" name="Rectangle 2313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4" name="Rectangle 2314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5" name="Rectangle 2315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6" name="Rectangle 2316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17" name="Group 2317"/>
                                    <wpg:cNvGrpSpPr/>
                                    <wpg:grpSpPr>
                                      <a:xfrm>
                                        <a:off x="0" y="37185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18" name="Rectangle 23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9" name="Rectangle 23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0" name="Rectangle 23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1" name="Rectangle 23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2" name="Rectangle 23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3" name="Rectangle 23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4" name="Rectangle 23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5" name="Rectangle 23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6" name="Rectangle 23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7" name="Rectangle 23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8" name="Rectangle 23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329" name="Isosceles Triangle 2329"/>
                                  <wps:cNvSpPr/>
                                  <wps:spPr>
                                    <a:xfrm>
                                      <a:off x="13360" y="14750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chemeClr val="bg1">
                                        <a:lumMod val="75000"/>
                                      </a:schemeClr>
                                    </a:solidFill>
                                    <a:ln w="1905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30" name="Isosceles Triangle 2330"/>
                                  <wps:cNvSpPr/>
                                  <wps:spPr>
                                    <a:xfrm>
                                      <a:off x="493963" y="339333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ysClr val="window" lastClr="FFFFFF">
                                        <a:lumMod val="75000"/>
                                      </a:sysClr>
                                    </a:solidFill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340" name="Group 2340"/>
                                <wpg:cNvGrpSpPr/>
                                <wpg:grpSpPr>
                                  <a:xfrm>
                                    <a:off x="1814099" y="0"/>
                                    <a:ext cx="1485511" cy="655200"/>
                                    <a:chOff x="0" y="0"/>
                                    <a:chExt cx="1125855" cy="496792"/>
                                  </a:xfrm>
                                </wpg:grpSpPr>
                                <wpg:grpSp>
                                  <wpg:cNvPr id="2341" name="Group 2341"/>
                                  <wpg:cNvGrpSpPr/>
                                  <wpg:grpSpPr>
                                    <a:xfrm>
                                      <a:off x="0" y="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42" name="Rectangle 2342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3" name="Rectangle 2343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4" name="Rectangle 2344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5" name="Rectangle 2345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6" name="Rectangle 2346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7" name="Rectangle 2347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8" name="Rectangle 2348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9" name="Rectangle 2349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2" name="Rectangle 2352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53" name="Group 2353"/>
                                  <wpg:cNvGrpSpPr/>
                                  <wpg:grpSpPr>
                                    <a:xfrm>
                                      <a:off x="0" y="12192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54" name="Rectangle 2354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5" name="Rectangle 2355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6" name="Rectangle 2356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7" name="Rectangle 2357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8" name="Rectangle 2358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9" name="Rectangle 2359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0" name="Rectangle 2360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1" name="Rectangle 2361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4" name="Rectangle 2364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65" name="Group 2365"/>
                                  <wpg:cNvGrpSpPr/>
                                  <wpg:grpSpPr>
                                    <a:xfrm>
                                      <a:off x="0" y="24993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66" name="Rectangle 2366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7" name="Rectangle 2367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8" name="Rectangle 2368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9" name="Rectangle 2369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0" name="Rectangle 2370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1" name="Rectangle 2371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2" name="Rectangle 2372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3" name="Rectangle 2373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6" name="Rectangle 2376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77" name="Group 2377"/>
                                  <wpg:cNvGrpSpPr/>
                                  <wpg:grpSpPr>
                                    <a:xfrm>
                                      <a:off x="0" y="37185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78" name="Rectangle 2378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9" name="Rectangle 2379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0" name="Rectangle 2380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1" name="Rectangle 2381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2" name="Rectangle 2382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3" name="Rectangle 2383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4" name="Rectangle 2384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5" name="Rectangle 2385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8" name="Rectangle 2388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2392" name="Diamond 2392"/>
                              <wps:cNvSpPr/>
                              <wps:spPr>
                                <a:xfrm>
                                  <a:off x="1165098" y="336042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3" name="Diamond 2393"/>
                              <wps:cNvSpPr/>
                              <wps:spPr>
                                <a:xfrm>
                                  <a:off x="1658874" y="6858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4" name="Arrow: Pentagon 2394"/>
                              <wps:cNvSpPr/>
                              <wps:spPr>
                                <a:xfrm rot="16200000">
                                  <a:off x="2153031" y="324231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5" name="Arrow: Pentagon 2395"/>
                              <wps:cNvSpPr/>
                              <wps:spPr>
                                <a:xfrm rot="16200000">
                                  <a:off x="2975991" y="330327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ysClr val="window" lastClr="FFFFFF">
                                    <a:lumMod val="75000"/>
                                  </a:sysClr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A6667C9" id="Group 2396" o:spid="_x0000_s1026" style="position:absolute;left:0;text-align:left;margin-left:-.75pt;margin-top:694.85pt;width:259.8pt;height:51.95pt;z-index:251692032" coordsize="32994,6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">
                      <v:group id="Group 2391" o:spid="_x0000_s1027" style="position:absolute;width:32994;height:6546" coordsize="3299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0US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">
                        <v:group id="Group 2215" o:spid="_x0000_s1028" style="position:absolute;width:18156;height:6552" coordsize="1815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k/W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">
                          <v:group id="Group 2216" o:spid="_x0000_s1029" style="position:absolute;width:18156;height:6552" coordsize="13760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NGh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">
                            <v:group id="Group 2217" o:spid="_x0000_s1030" style="position:absolute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HQ6xgAAAN0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Jp/D7JjwBufwBAAD//wMAUEsBAi0AFAAGAAgAAAAhANvh9svuAAAAhQEAABMAAAAAAAAA&#10;AAAAAAAAAAAAAFtDb250ZW50X1R5cGVzXS54bWxQSwECLQAUAAYACAAAACEAWvQsW78AAAAVAQAA&#10;CwAAAAAAAAAAAAAAAAAfAQAAX3JlbHMvLnJlbHNQSwECLQAUAAYACAAAACEAsQR0OsYAAADdAAAA&#10;DwAAAAAAAAAAAAAAAAAHAgAAZHJzL2Rvd25yZXYueG1sUEsFBgAAAAADAAMAtwAAAPoCAAAAAA==&#10;">
                              <v:rect id="Rectangle 2218" o:spid="_x0000_s103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" filled="f" strokecolor="#7f7f7f [1612]" strokeweight="1pt"/>
                              <v:rect id="Rectangle 2219" o:spid="_x0000_s103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" filled="f" strokecolor="#7f7f7f [1612]" strokeweight="1pt"/>
                              <v:rect id="Rectangle 2220" o:spid="_x0000_s103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9b+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/epOegFw+AQAA//8DAFBLAQItABQABgAIAAAAIQDb4fbL7gAAAIUBAAATAAAAAAAAAAAAAAAA&#10;AAAAAABbQ29udGVudF9UeXBlc10ueG1sUEsBAi0AFAAGAAgAAAAhAFr0LFu/AAAAFQEAAAsAAAAA&#10;AAAAAAAAAAAAHwEAAF9yZWxzLy5yZWxzUEsBAi0AFAAGAAgAAAAhAPJb1v7BAAAA3QAAAA8AAAAA&#10;AAAAAAAAAAAABwIAAGRycy9kb3ducmV2LnhtbFBLBQYAAAAAAwADALcAAAD1AgAAAAA=&#10;" filled="f" strokecolor="#7f7f7f [1612]" strokeweight="1pt"/>
                              <v:rect id="Rectangle 2221" o:spid="_x0000_s103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" filled="f" strokecolor="#7f7f7f [1612]" strokeweight="1pt"/>
                              <v:rect id="Rectangle 2222" o:spid="_x0000_s103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" filled="f" strokecolor="#7f7f7f [1612]" strokeweight="1pt"/>
                              <v:rect id="Rectangle 2223" o:spid="_x0000_s103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UiJ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AKJSInEAAAA3QAAAA8A&#10;AAAAAAAAAAAAAAAABwIAAGRycy9kb3ducmV2LnhtbFBLBQYAAAAAAwADALcAAAD4AgAAAAA=&#10;" filled="f" strokecolor="#7f7f7f [1612]" strokeweight="1pt"/>
                              <v:rect id="Rectangle 2224" o:spid="_x0000_s103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ND9xAAAAN0AAAAPAAAAZHJzL2Rvd25yZXYueG1sRI9BawIx&#10;FITvBf9DeIK3mjWI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I1g0P3EAAAA3QAAAA8A&#10;AAAAAAAAAAAAAAAABwIAAGRycy9kb3ducmV2LnhtbFBLBQYAAAAAAwADALcAAAD4AgAAAAA=&#10;" filled="f" strokecolor="#7f7f7f [1612]" strokeweight="1pt"/>
                              <v:rect id="Rectangle 2225" o:spid="_x0000_s103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HVmxAAAAN0AAAAPAAAAZHJzL2Rvd25yZXYueG1sRI9BawIx&#10;FITvBf9DeIK3mjWg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OIsdWbEAAAA3QAAAA8A&#10;AAAAAAAAAAAAAAAABwIAAGRycy9kb3ducmV2LnhtbFBLBQYAAAAAAwADALcAAAD4AgAAAAA=&#10;" filled="f" strokecolor="#7f7f7f [1612]" strokeweight="1pt"/>
                              <v:rect id="Rectangle 2226" o:spid="_x0000_s103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" filled="f" strokecolor="#7f7f7f [1612]" strokeweight="1pt"/>
                              <v:rect id="Rectangle 2227" o:spid="_x0000_s104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" filled="f" strokecolor="#7f7f7f [1612]" strokeweight="1pt"/>
                              <v:rect id="Rectangle 2228" o:spid="_x0000_s104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dr4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uepOegFw+AQAA//8DAFBLAQItABQABgAIAAAAIQDb4fbL7gAAAIUBAAATAAAAAAAAAAAAAAAA&#10;AAAAAABbQ29udGVudF9UeXBlc10ueG1sUEsBAi0AFAAGAAgAAAAhAFr0LFu/AAAAFQEAAAsAAAAA&#10;AAAAAAAAAAAAHwEAAF9yZWxzLy5yZWxzUEsBAi0AFAAGAAgAAAAhAAwt2vjBAAAA3QAAAA8AAAAA&#10;AAAAAAAAAAAABwIAAGRycy9kb3ducmV2LnhtbFBLBQYAAAAAAwADALcAAAD1AgAAAAA=&#10;" filled="f" strokecolor="#7f7f7f [1612]" strokeweight="1pt"/>
                            </v:group>
                            <v:group id="Group 2229" o:spid="_x0000_s1042" style="position:absolute;top:121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">
                              <v:rect id="Rectangle 2230" o:spid="_x0000_s104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kA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uD++iU9A7u8AAAD//wMAUEsBAi0AFAAGAAgAAAAhANvh9svuAAAAhQEAABMAAAAAAAAAAAAA&#10;AAAAAAAAAFtDb250ZW50X1R5cGVzXS54bWxQSwECLQAUAAYACAAAACEAWvQsW78AAAAVAQAACwAA&#10;AAAAAAAAAAAAAAAfAQAAX3JlbHMvLnJlbHNQSwECLQAUAAYACAAAACEAd4JAI8MAAADdAAAADwAA&#10;AAAAAAAAAAAAAAAHAgAAZHJzL2Rvd25yZXYueG1sUEsFBgAAAAADAAMAtwAAAPcCAAAAAA==&#10;" filled="f" strokecolor="#7f7f7f [1612]" strokeweight="1pt"/>
                              <v:rect id="Rectangle 2231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uW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x5Ab9v4hOQ6zsAAAD//wMAUEsBAi0AFAAGAAgAAAAhANvh9svuAAAAhQEAABMAAAAAAAAA&#10;AAAAAAAAAAAAAFtDb250ZW50X1R5cGVzXS54bWxQSwECLQAUAAYACAAAACEAWvQsW78AAAAVAQAA&#10;CwAAAAAAAAAAAAAAAAAfAQAAX3JlbHMvLnJlbHNQSwECLQAUAAYACAAAACEAGM7luMYAAADdAAAA&#10;DwAAAAAAAAAAAAAAAAAHAgAAZHJzL2Rvd25yZXYueG1sUEsFBgAAAAADAAMAtwAAAPoCAAAAAA==&#10;" filled="f" strokecolor="#7f7f7f [1612]" strokeweight="1pt"/>
                              <v:rect id="Rectangle 2232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Hv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aqrg9016AnL5AwAA//8DAFBLAQItABQABgAIAAAAIQDb4fbL7gAAAIUBAAATAAAAAAAAAAAA&#10;AAAAAAAAAABbQ29udGVudF9UeXBlc10ueG1sUEsBAi0AFAAGAAgAAAAhAFr0LFu/AAAAFQEAAAsA&#10;AAAAAAAAAAAAAAAAHwEAAF9yZWxzLy5yZWxzUEsBAi0AFAAGAAgAAAAhAOgce8/EAAAA3QAAAA8A&#10;AAAAAAAAAAAAAAAABwIAAGRycy9kb3ducmV2LnhtbFBLBQYAAAAAAwADALcAAAD4AgAAAAA=&#10;" filled="f" strokecolor="#7f7f7f [1612]" strokeweight="1pt"/>
                              <v:rect id="Rectangle 2233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N5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nS1gt838QnI7Q8AAAD//wMAUEsBAi0AFAAGAAgAAAAhANvh9svuAAAAhQEAABMAAAAAAAAA&#10;AAAAAAAAAAAAAFtDb250ZW50X1R5cGVzXS54bWxQSwECLQAUAAYACAAAACEAWvQsW78AAAAVAQAA&#10;CwAAAAAAAAAAAAAAAAAfAQAAX3JlbHMvLnJlbHNQSwECLQAUAAYACAAAACEAh1DeVMYAAADdAAAA&#10;DwAAAAAAAAAAAAAAAAAHAgAAZHJzL2Rvd25yZXYueG1sUEsFBgAAAAADAAMAtwAAAPoCAAAAAA==&#10;" filled="f" strokecolor="#7f7f7f [1612]" strokeweight="1pt"/>
                              <v:rect id="Rectangle 2234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UY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CLlGIMYAAADdAAAA&#10;DwAAAAAAAAAAAAAAAAAHAgAAZHJzL2Rvd25yZXYueG1sUEsFBgAAAAADAAMAtwAAAPoCAAAAAA==&#10;" filled="f" strokecolor="#7f7f7f [1612]" strokeweight="1pt"/>
                              <v:rect id="Rectangle 2235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eO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Z/Xju8YAAADdAAAA&#10;DwAAAAAAAAAAAAAAAAAHAgAAZHJzL2Rvd25yZXYueG1sUEsFBgAAAAADAAMAtwAAAPoCAAAAAA==&#10;" filled="f" strokecolor="#7f7f7f [1612]" strokeweight="1pt"/>
                              <v:rect id="Rectangle 2236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33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" filled="f" strokecolor="#7f7f7f [1612]" strokeweight="1pt"/>
                              <v:rect id="Rectangle 2237" o:spid="_x0000_s105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9h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" filled="f" strokecolor="#7f7f7f [1612]" strokeweight="1pt"/>
                              <v:rect id="Rectangle 2238" o:spid="_x0000_s105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Ew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ODe+iU9A7u8AAAD//wMAUEsBAi0AFAAGAAgAAAAhANvh9svuAAAAhQEAABMAAAAAAAAAAAAA&#10;AAAAAAAAAFtDb250ZW50X1R5cGVzXS54bWxQSwECLQAUAAYACAAAACEAWvQsW78AAAAVAQAACwAA&#10;AAAAAAAAAAAAAAAfAQAAX3JlbHMvLnJlbHNQSwECLQAUAAYACAAAACEAifRMJcMAAADdAAAADwAA&#10;AAAAAAAAAAAAAAAHAgAAZHJzL2Rvd25yZXYueG1sUEsFBgAAAAADAAMAtwAAAPcCAAAAAA==&#10;" filled="f" strokecolor="#7f7f7f [1612]" strokeweight="1pt"/>
                              <v:rect id="Rectangle 2239" o:spid="_x0000_s105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Om+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" filled="f" strokecolor="#7f7f7f [1612]" strokeweight="1pt"/>
                              <v:rect id="Rectangle 2304" o:spid="_x0000_s105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IMA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0lc7i+iU9AFhcAAAD//wMAUEsBAi0AFAAGAAgAAAAhANvh9svuAAAAhQEAABMAAAAAAAAA&#10;AAAAAAAAAAAAAFtDb250ZW50X1R5cGVzXS54bWxQSwECLQAUAAYACAAAACEAWvQsW78AAAAVAQAA&#10;CwAAAAAAAAAAAAAAAAAfAQAAX3JlbHMvLnJlbHNQSwECLQAUAAYACAAAACEAsDSDAMYAAADdAAAA&#10;DwAAAAAAAAAAAAAAAAAHAgAAZHJzL2Rvd25yZXYueG1sUEsFBgAAAAADAAMAtwAAAPoCAAAAAA==&#10;" filled="f" strokecolor="#7f7f7f [1612]" strokeweight="1pt"/>
                            </v:group>
                            <v:group id="Group 2305" o:spid="_x0000_s1054" style="position:absolute;top:249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taW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">
                              <v:rect id="Rectangle 2306" o:spid="_x0000_s105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rjs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" filled="f" strokecolor="#7f7f7f [1612]" strokeweight="1pt"/>
                              <v:rect id="Rectangle 2307" o:spid="_x0000_s105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h13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" filled="f" strokecolor="#7f7f7f [1612]" strokeweight="1pt"/>
                              <v:rect id="Rectangle 2308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YkF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+SODe+iU9A7u8AAAD//wMAUEsBAi0AFAAGAAgAAAAhANvh9svuAAAAhQEAABMAAAAAAAAAAAAA&#10;AAAAAAAAAFtDb250ZW50X1R5cGVzXS54bWxQSwECLQAUAAYACAAAACEAWvQsW78AAAAVAQAACwAA&#10;AAAAAAAAAAAAAAAfAQAAX3JlbHMvLnJlbHNQSwECLQAUAAYACAAAACEAMXmJBcMAAADdAAAADwAA&#10;AAAAAAAAAAAAAAAHAgAAZHJzL2Rvd25yZXYueG1sUEsFBgAAAAADAAMAtwAAAPcCAAAAAA==&#10;" filled="f" strokecolor="#7f7f7f [1612]" strokeweight="1pt"/>
                              <v:rect id="Rectangle 2309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Sye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" filled="f" strokecolor="#7f7f7f [1612]" strokeweight="1pt"/>
                              <v:rect id="Rectangle 2310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1hPe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98c38QnI1S8AAAD//wMAUEsBAi0AFAAGAAgAAAAhANvh9svuAAAAhQEAABMAAAAAAAAAAAAA&#10;AAAAAAAAAFtDb250ZW50X1R5cGVzXS54bWxQSwECLQAUAAYACAAAACEAWvQsW78AAAAVAQAACwAA&#10;AAAAAAAAAAAAAAAfAQAAX3JlbHMvLnJlbHNQSwECLQAUAAYACAAAACEAStYT3sMAAADdAAAADwAA&#10;AAAAAAAAAAAAAAAHAgAAZHJzL2Rvd25yZXYueG1sUEsFBgAAAAADAAMAtwAAAPcCAAAAAA==&#10;" filled="f" strokecolor="#7f7f7f [1612]" strokeweight="1pt"/>
                              <v:rect id="Rectangle 2311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" filled="f" strokecolor="#7f7f7f [1612]" strokeweight="1pt"/>
                              <v:rect id="Rectangle 2312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Cgy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FBr9v4hOQ6zsAAAD//wMAUEsBAi0AFAAGAAgAAAAhANvh9svuAAAAhQEAABMAAAAAAAAA&#10;AAAAAAAAAAAAAFtDb250ZW50X1R5cGVzXS54bWxQSwECLQAUAAYACAAAACEAWvQsW78AAAAVAQAA&#10;CwAAAAAAAAAAAAAAAAAfAQAAX3JlbHMvLnJlbHNQSwECLQAUAAYACAAAACEA1UgoMsYAAADdAAAA&#10;DwAAAAAAAAAAAAAAAAAHAgAAZHJzL2Rvd25yZXYueG1sUEsFBgAAAAADAAMAtwAAAPoCAAAAAA==&#10;" filled="f" strokecolor="#7f7f7f [1612]" strokeweight="1pt"/>
                              <v:rect id="Rectangle 2313" o:spid="_x0000_s106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" filled="f" strokecolor="#7f7f7f [1612]" strokeweight="1pt"/>
                              <v:rect id="Rectangle 2314" o:spid="_x0000_s106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RXdxgAAAN0AAAAPAAAAZHJzL2Rvd25yZXYueG1sRI9Ba8JA&#10;FITvgv9heUJvuklapK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Ne0V3cYAAADdAAAA&#10;DwAAAAAAAAAAAAAAAAAHAgAAZHJzL2Rvd25yZXYueG1sUEsFBgAAAAADAAMAtwAAAPoCAAAAAA==&#10;" filled="f" strokecolor="#7f7f7f [1612]" strokeweight="1pt"/>
                              <v:rect id="Rectangle 2315" o:spid="_x0000_s106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bBGxgAAAN0AAAAPAAAAZHJzL2Rvd25yZXYueG1sRI9Ba8JA&#10;FITvgv9heUJvuklKpa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WqGwRsYAAADdAAAA&#10;DwAAAAAAAAAAAAAAAAAHAgAAZHJzL2Rvd25yZXYueG1sUEsFBgAAAAADAAMAtwAAAPoCAAAAAA==&#10;" filled="f" strokecolor="#7f7f7f [1612]" strokeweight="1pt"/>
                              <v:rect id="Rectangle 2316" o:spid="_x0000_s106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y4x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/nGdzexCcgi38AAAD//wMAUEsBAi0AFAAGAAgAAAAhANvh9svuAAAAhQEAABMAAAAAAAAA&#10;AAAAAAAAAAAAAFtDb250ZW50X1R5cGVzXS54bWxQSwECLQAUAAYACAAAACEAWvQsW78AAAAVAQAA&#10;CwAAAAAAAAAAAAAAAAAfAQAAX3JlbHMvLnJlbHNQSwECLQAUAAYACAAAACEAqnMuMcYAAADdAAAA&#10;DwAAAAAAAAAAAAAAAAAHAgAAZHJzL2Rvd25yZXYueG1sUEsFBgAAAAADAAMAtwAAAPoCAAAAAA==&#10;" filled="f" strokecolor="#7f7f7f [1612]" strokeweight="1pt"/>
                            </v:group>
                            <v:group id="Group 2317" o:spid="_x0000_s1066" style="position:absolute;top:3718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Xun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">
                              <v:rect id="Rectangle 2318" o:spid="_x0000_s106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B/Y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58Y38QnI1S8AAAD//wMAUEsBAi0AFAAGAAgAAAAhANvh9svuAAAAhQEAABMAAAAAAAAAAAAA&#10;AAAAAAAAAFtDb250ZW50X1R5cGVzXS54bWxQSwECLQAUAAYACAAAACEAWvQsW78AAAAVAQAACwAA&#10;AAAAAAAAAAAAAAAfAQAAX3JlbHMvLnJlbHNQSwECLQAUAAYACAAAACEAtKAf2MMAAADdAAAADwAA&#10;AAAAAAAAAAAAAAAHAgAAZHJzL2Rvd25yZXYueG1sUEsFBgAAAAADAAMAtwAAAPcCAAAAAA==&#10;" filled="f" strokecolor="#7f7f7f [1612]" strokeweight="1pt"/>
                              <v:rect id="Rectangle 2319" o:spid="_x0000_s106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" filled="f" strokecolor="#7f7f7f [1612]" strokeweight="1pt"/>
                              <v:rect id="Rectangle 2320" o:spid="_x0000_s106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tl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uD++iU9A7u8AAAD//wMAUEsBAi0AFAAGAAgAAAAhANvh9svuAAAAhQEAABMAAAAAAAAAAAAA&#10;AAAAAAAAAFtDb250ZW50X1R5cGVzXS54bWxQSwECLQAUAAYACAAAACEAWvQsW78AAAAVAQAACwAA&#10;AAAAAAAAAAAAAAAfAQAAX3JlbHMvLnJlbHNQSwECLQAUAAYACAAAACEAhLrZY8MAAADdAAAADwAA&#10;AAAAAAAAAAAAAAAHAgAAZHJzL2Rvd25yZXYueG1sUEsFBgAAAAADAAMAtwAAAPcCAAAAAA==&#10;" filled="f" strokecolor="#7f7f7f [1612]" strokeweight="1pt"/>
                              <v:rect id="Rectangle 2321" o:spid="_x0000_s107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nz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sAb9v4hOQ6zsAAAD//wMAUEsBAi0AFAAGAAgAAAAhANvh9svuAAAAhQEAABMAAAAAAAAA&#10;AAAAAAAAAAAAAFtDb250ZW50X1R5cGVzXS54bWxQSwECLQAUAAYACAAAACEAWvQsW78AAAAVAQAA&#10;CwAAAAAAAAAAAAAAAAAfAQAAX3JlbHMvLnJlbHNQSwECLQAUAAYACAAAACEA6/Z8+MYAAADdAAAA&#10;DwAAAAAAAAAAAAAAAAAHAgAAZHJzL2Rvd25yZXYueG1sUEsFBgAAAAADAAMAtwAAAPoCAAAAAA==&#10;" filled="f" strokecolor="#7f7f7f [1612]" strokeweight="1pt"/>
                              <v:rect id="Rectangle 2322" o:spid="_x0000_s107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OK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U6Xg9016AnL5AwAA//8DAFBLAQItABQABgAIAAAAIQDb4fbL7gAAAIUBAAATAAAAAAAAAAAA&#10;AAAAAAAAAABbQ29udGVudF9UeXBlc10ueG1sUEsBAi0AFAAGAAgAAAAhAFr0LFu/AAAAFQEAAAsA&#10;AAAAAAAAAAAAAAAAHwEAAF9yZWxzLy5yZWxzUEsBAi0AFAAGAAgAAAAhABsk4o/EAAAA3QAAAA8A&#10;AAAAAAAAAAAAAAAABwIAAGRycy9kb3ducmV2LnhtbFBLBQYAAAAAAwADALcAAAD4AgAAAAA=&#10;" filled="f" strokecolor="#7f7f7f [1612]" strokeweight="1pt"/>
                              <v:rect id="Rectangle 2323" o:spid="_x0000_s107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Ec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lW6gt838QnI7Q8AAAD//wMAUEsBAi0AFAAGAAgAAAAhANvh9svuAAAAhQEAABMAAAAAAAAA&#10;AAAAAAAAAAAAAFtDb250ZW50X1R5cGVzXS54bWxQSwECLQAUAAYACAAAACEAWvQsW78AAAAVAQAA&#10;CwAAAAAAAAAAAAAAAAAfAQAAX3JlbHMvLnJlbHNQSwECLQAUAAYACAAAACEAdGhHFMYAAADdAAAA&#10;DwAAAAAAAAAAAAAAAAAHAgAAZHJzL2Rvd25yZXYueG1sUEsFBgAAAAADAAMAtwAAAPoCAAAAAA==&#10;" filled="f" strokecolor="#7f7f7f [1612]" strokeweight="1pt"/>
                              <v:rect id="Rectangle 2324" o:spid="_x0000_s107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d9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+4HfYMYAAADdAAAA&#10;DwAAAAAAAAAAAAAAAAAHAgAAZHJzL2Rvd25yZXYueG1sUEsFBgAAAAADAAMAtwAAAPoCAAAAAA==&#10;" filled="f" strokecolor="#7f7f7f [1612]" strokeweight="1pt"/>
                              <v:rect id="Rectangle 2325" o:spid="_x0000_s107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Xr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lM16+8YAAADdAAAA&#10;DwAAAAAAAAAAAAAAAAAHAgAAZHJzL2Rvd25yZXYueG1sUEsFBgAAAAADAAMAtwAAAPoCAAAAAA==&#10;" filled="f" strokecolor="#7f7f7f [1612]" strokeweight="1pt"/>
                              <v:rect id="Rectangle 2326" o:spid="_x0000_s107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+S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" filled="f" strokecolor="#7f7f7f [1612]" strokeweight="1pt"/>
                              <v:rect id="Rectangle 2327" o:spid="_x0000_s107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0E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" filled="f" strokecolor="#7f7f7f [1612]" strokeweight="1pt"/>
                              <v:rect id="Rectangle 2328" o:spid="_x0000_s107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NV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ODe+iU9A7u8AAAD//wMAUEsBAi0AFAAGAAgAAAAhANvh9svuAAAAhQEAABMAAAAAAAAAAAAA&#10;AAAAAAAAAFtDb250ZW50X1R5cGVzXS54bWxQSwECLQAUAAYACAAAACEAWvQsW78AAAAVAQAACwAA&#10;AAAAAAAAAAAAAAAfAQAAX3JlbHMvLnJlbHNQSwECLQAUAAYACAAAACEAeszVZcMAAADdAAAADwAA&#10;AAAAAAAAAAAAAAAHAgAAZHJzL2Rvd25yZXYueG1sUEsFBgAAAAADAAMAtwAAAPcCAAAAAA==&#10;" filled="f" strokecolor="#7f7f7f [1612]" strokeweight="1pt"/>
                            </v:group>
                          </v:group>
                          <v:shape id="Isosceles Triangle 2329" o:spid="_x0000_s1078" type="#_x0000_t5" style="position:absolute;left:133;top:147;width:3176;height:30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" fillcolor="#bfbfbf [2412]" strokecolor="black [3213]" strokeweight="1.5pt"/>
                          <v:shape id="Isosceles Triangle 2330" o:spid="_x0000_s1079" type="#_x0000_t5" style="position:absolute;left:4939;top:3393;width:3176;height:3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" fillcolor="#bfbfbf" strokecolor="windowText" strokeweight="1.5pt"/>
                        </v:group>
                        <v:group id="Group 2340" o:spid="_x0000_s1080" style="position:absolute;left:18140;width:14856;height:6552" coordsize="11258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">
                          <v:group id="Group 2341" o:spid="_x0000_s1081" style="position:absolute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2lV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">
                            <v:rect id="Rectangle 2342" o:spid="_x0000_s108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wcv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xvsHL8YAAADdAAAA&#10;DwAAAAAAAAAAAAAAAAAHAgAAZHJzL2Rvd25yZXYueG1sUEsFBgAAAAADAAMAtwAAAPoCAAAAAA==&#10;" filled="f" strokecolor="#7f7f7f [1612]" strokeweight="1pt"/>
                            <v:rect id="Rectangle 2343" o:spid="_x0000_s108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" filled="f" strokecolor="#7f7f7f [1612]" strokeweight="1pt"/>
                            <v:rect id="Rectangle 2344" o:spid="_x0000_s108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jrAxgAAAN0AAAAPAAAAZHJzL2Rvd25yZXYueG1sRI9Pa8JA&#10;FMTvBb/D8oTe6sZURK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Jl46wMYAAADdAAAA&#10;DwAAAAAAAAAAAAAAAAAHAgAAZHJzL2Rvd25yZXYueG1sUEsFBgAAAAADAAMAtwAAAPoCAAAAAA==&#10;" filled="f" strokecolor="#7f7f7f [1612]" strokeweight="1pt"/>
                            <v:rect id="Rectangle 2345" o:spid="_x0000_s108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p9b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m8Pfm/gE5OoXAAD//wMAUEsBAi0AFAAGAAgAAAAhANvh9svuAAAAhQEAABMAAAAAAAAA&#10;AAAAAAAAAAAAAFtDb250ZW50X1R5cGVzXS54bWxQSwECLQAUAAYACAAAACEAWvQsW78AAAAVAQAA&#10;CwAAAAAAAAAAAAAAAAAfAQAAX3JlbHMvLnJlbHNQSwECLQAUAAYACAAAACEASRKfW8YAAADdAAAA&#10;DwAAAAAAAAAAAAAAAAAHAgAAZHJzL2Rvd25yZXYueG1sUEsFBgAAAAADAAMAtwAAAPoCAAAAAA==&#10;" filled="f" strokecolor="#7f7f7f [1612]" strokeweight="1pt"/>
                            <v:rect id="Rectangle 2346" o:spid="_x0000_s108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AEs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ucABLMYAAADdAAAA&#10;DwAAAAAAAAAAAAAAAAAHAgAAZHJzL2Rvd25yZXYueG1sUEsFBgAAAAADAAMAtwAAAPoCAAAAAA==&#10;" filled="f" strokecolor="#7f7f7f [1612]" strokeweight="1pt"/>
                            <v:rect id="Rectangle 2347" o:spid="_x0000_s108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KS3xQAAAN0AAAAPAAAAZHJzL2Rvd25yZXYueG1sRI9Ba8JA&#10;FITvQv/D8oTe6sZUrE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DWjKS3xQAAAN0AAAAP&#10;AAAAAAAAAAAAAAAAAAcCAABkcnMvZG93bnJldi54bWxQSwUGAAAAAAMAAwC3AAAA+QIAAAAA&#10;" filled="f" strokecolor="#7f7f7f [1612]" strokeweight="1pt"/>
                            <v:rect id="Rectangle 2348" o:spid="_x0000_s108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zDFwwAAAN0AAAAPAAAAZHJzL2Rvd25yZXYueG1sRE/Pa8Iw&#10;FL4P/B/CE3abqd2Q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pxMwxcMAAADdAAAADwAA&#10;AAAAAAAAAAAAAAAHAgAAZHJzL2Rvd25yZXYueG1sUEsFBgAAAAADAAMAtwAAAPcCAAAAAA==&#10;" filled="f" strokecolor="#7f7f7f [1612]" strokeweight="1pt"/>
                            <v:rect id="Rectangle 2349" o:spid="_x0000_s108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5VexQAAAN0AAAAPAAAAZHJzL2Rvd25yZXYueG1sRI9Ba8JA&#10;FITvQv/D8oTe6sZUpE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DIX5VexQAAAN0AAAAP&#10;AAAAAAAAAAAAAAAAAAcCAABkcnMvZG93bnJldi54bWxQSwUGAAAAAAMAAwC3AAAA+QIAAAAA&#10;" filled="f" strokecolor="#7f7f7f [1612]" strokeweight="1pt"/>
                            <v:rect id="Rectangle 2352" o:spid="_x0000_s109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pHy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QyKR8sYAAADdAAAA&#10;DwAAAAAAAAAAAAAAAAAHAgAAZHJzL2Rvd25yZXYueG1sUEsFBgAAAAADAAMAtwAAAPoCAAAAAA==&#10;" filled="f" strokecolor="#7f7f7f [1612]" strokeweight="1pt"/>
                          </v:group>
                          <v:group id="Group 2353" o:spid="_x0000_s1091" style="position:absolute;top:121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">
                            <v:rect id="Rectangle 2354" o:spid="_x0000_s109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6wd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n8Hfm/gE5OoXAAD//wMAUEsBAi0AFAAGAAgAAAAhANvh9svuAAAAhQEAABMAAAAAAAAA&#10;AAAAAAAAAAAAAFtDb250ZW50X1R5cGVzXS54bWxQSwECLQAUAAYACAAAACEAWvQsW78AAAAVAQAA&#10;CwAAAAAAAAAAAAAAAAAfAQAAX3JlbHMvLnJlbHNQSwECLQAUAAYACAAAACEAo4esHcYAAADdAAAA&#10;DwAAAAAAAAAAAAAAAAAHAgAAZHJzL2Rvd25yZXYueG1sUEsFBgAAAAADAAMAtwAAAPoCAAAAAA==&#10;" filled="f" strokecolor="#7f7f7f [1612]" strokeweight="1pt"/>
                            <v:rect id="Rectangle 2355" o:spid="_x0000_s109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wmGxgAAAN0AAAAPAAAAZHJzL2Rvd25yZXYueG1sRI9Pa8JA&#10;FMTvBb/D8oTe6sYURa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zMsJhsYAAADdAAAA&#10;DwAAAAAAAAAAAAAAAAAHAgAAZHJzL2Rvd25yZXYueG1sUEsFBgAAAAADAAMAtwAAAPoCAAAAAA==&#10;" filled="f" strokecolor="#7f7f7f [1612]" strokeweight="1pt"/>
                            <v:rect id="Rectangle 2356" o:spid="_x0000_s109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ZfxxgAAAN0AAAAPAAAAZHJzL2Rvd25yZXYueG1sRI9Ba8JA&#10;FITvhf6H5RW81Y2Rhh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PBmX8cYAAADdAAAA&#10;DwAAAAAAAAAAAAAAAAAHAgAAZHJzL2Rvd25yZXYueG1sUEsFBgAAAAADAAMAtwAAAPoCAAAAAA==&#10;" filled="f" strokecolor="#7f7f7f [1612]" strokeweight="1pt"/>
                            <v:rect id="Rectangle 2357" o:spid="_x0000_s109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TJqxQAAAN0AAAAPAAAAZHJzL2Rvd25yZXYueG1sRI9Ba8JA&#10;FITvQv/D8oTe6sYUrU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BTVTJqxQAAAN0AAAAP&#10;AAAAAAAAAAAAAAAAAAcCAABkcnMvZG93bnJldi54bWxQSwUGAAAAAAMAAwC3AAAA+QIAAAAA&#10;" filled="f" strokecolor="#7f7f7f [1612]" strokeweight="1pt"/>
                            <v:rect id="Rectangle 2358" o:spid="_x0000_s109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qYYwwAAAN0AAAAPAAAAZHJzL2Rvd25yZXYueG1sRE/Pa8Iw&#10;FL4P/B/CE3abqR2T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IsqmGMMAAADdAAAADwAA&#10;AAAAAAAAAAAAAAAHAgAAZHJzL2Rvd25yZXYueG1sUEsFBgAAAAADAAMAtwAAAPcCAAAAAA==&#10;" filled="f" strokecolor="#7f7f7f [1612]" strokeweight="1pt"/>
                            <v:rect id="Rectangle 2359" o:spid="_x0000_s109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ODxQAAAN0AAAAPAAAAZHJzL2Rvd25yZXYueG1sRI9Ba8JA&#10;FITvQv/D8oTe6sYUpU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BNhgODxQAAAN0AAAAP&#10;AAAAAAAAAAAAAAAAAAcCAABkcnMvZG93bnJldi54bWxQSwUGAAAAAAMAAwC3AAAA+QIAAAAA&#10;" filled="f" strokecolor="#7f7f7f [1612]" strokeweight="1pt"/>
                            <v:rect id="Rectangle 2360" o:spid="_x0000_s109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0GCj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3xzfxCcjlEwAA//8DAFBLAQItABQABgAIAAAAIQDb4fbL7gAAAIUBAAATAAAAAAAAAAAAAAAA&#10;AAAAAABbQ29udGVudF9UeXBlc10ueG1sUEsBAi0AFAAGAAgAAAAhAFr0LFu/AAAAFQEAAAsAAAAA&#10;AAAAAAAAAAAAHwEAAF9yZWxzLy5yZWxzUEsBAi0AFAAGAAgAAAAhABLQYKPBAAAA3QAAAA8AAAAA&#10;AAAAAAAAAAAABwIAAGRycy9kb3ducmV2LnhtbFBLBQYAAAAAAwADALcAAAD1AgAAAAA=&#10;" filled="f" strokecolor="#7f7f7f [1612]" strokeweight="1pt"/>
                            <v:rect id="Rectangle 2361" o:spid="_x0000_s109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MU4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+zOdzexCcgi38AAAD//wMAUEsBAi0AFAAGAAgAAAAhANvh9svuAAAAhQEAABMAAAAAAAAA&#10;AAAAAAAAAAAAAFtDb250ZW50X1R5cGVzXS54bWxQSwECLQAUAAYACAAAACEAWvQsW78AAAAVAQAA&#10;CwAAAAAAAAAAAAAAAAAfAQAAX3JlbHMvLnJlbHNQSwECLQAUAAYACAAAACEAfZzFOMYAAADdAAAA&#10;DwAAAAAAAAAAAAAAAAAHAgAAZHJzL2Rvd25yZXYueG1sUEsFBgAAAAADAAMAtwAAAPoCAAAAAA==&#10;" filled="f" strokecolor="#7f7f7f [1612]" strokeweight="1pt"/>
                            <v:rect id="Rectangle 2364" o:spid="_x0000_s110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2ag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fZC9zfxCcgi18AAAD//wMAUEsBAi0AFAAGAAgAAAAhANvh9svuAAAAhQEAABMAAAAAAAAA&#10;AAAAAAAAAAAAAFtDb250ZW50X1R5cGVzXS54bWxQSwECLQAUAAYACAAAACEAWvQsW78AAAAVAQAA&#10;CwAAAAAAAAAAAAAAAAAfAQAAX3JlbHMvLnJlbHNQSwECLQAUAAYACAAAACEAbetmoMYAAADdAAAA&#10;DwAAAAAAAAAAAAAAAAAHAgAAZHJzL2Rvd25yZXYueG1sUEsFBgAAAAADAAMAtwAAAPoCAAAAAA==&#10;" filled="f" strokecolor="#7f7f7f [1612]" strokeweight="1pt"/>
                          </v:group>
                          <v:group id="Group 2365" o:spid="_x0000_s1101" style="position:absolute;top:249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">
                            <v:rect id="Rectangle 2366" o:spid="_x0000_s110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" filled="f" strokecolor="#7f7f7f [1612]" strokeweight="1pt"/>
                            <v:rect id="Rectangle 2367" o:spid="_x0000_s110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fjX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" filled="f" strokecolor="#7f7f7f [1612]" strokeweight="1pt"/>
                            <v:rect id="Rectangle 2368" o:spid="_x0000_s110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myl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nxjfxCcjlEwAA//8DAFBLAQItABQABgAIAAAAIQDb4fbL7gAAAIUBAAATAAAAAAAAAAAAAAAA&#10;AAAAAABbQ29udGVudF9UeXBlc10ueG1sUEsBAi0AFAAGAAgAAAAhAFr0LFu/AAAAFQEAAAsAAAAA&#10;AAAAAAAAAAAAHwEAAF9yZWxzLy5yZWxzUEsBAi0AFAAGAAgAAAAhAOymbKXBAAAA3QAAAA8AAAAA&#10;AAAAAAAAAAAABwIAAGRycy9kb3ducmV2LnhtbFBLBQYAAAAAAwADALcAAAD1AgAAAAA=&#10;" filled="f" strokecolor="#7f7f7f [1612]" strokeweight="1pt"/>
                            <v:rect id="Rectangle 2369" o:spid="_x0000_s110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" filled="f" strokecolor="#7f7f7f [1612]" strokeweight="1pt"/>
                            <v:rect id="Rectangle 2370" o:spid="_x0000_s110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fZ+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X98E5+A3P0CAAD//wMAUEsBAi0AFAAGAAgAAAAhANvh9svuAAAAhQEAABMAAAAAAAAAAAAA&#10;AAAAAAAAAFtDb250ZW50X1R5cGVzXS54bWxQSwECLQAUAAYACAAAACEAWvQsW78AAAAVAQAACwAA&#10;AAAAAAAAAAAAAAAfAQAAX3JlbHMvLnJlbHNQSwECLQAUAAYACAAAACEAlwn2fsMAAADdAAAADwAA&#10;AAAAAAAAAAAAAAAHAgAAZHJzL2Rvd25yZXYueG1sUEsFBgAAAAADAAMAtwAAAPcCAAAAAA==&#10;" filled="f" strokecolor="#7f7f7f [1612]" strokeweight="1pt"/>
                            <v:rect id="Rectangle 2371" o:spid="_x0000_s110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VPl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" filled="f" strokecolor="#7f7f7f [1612]" strokeweight="1pt"/>
                            <v:rect id="Rectangle 2372" o:spid="_x0000_s110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82S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" filled="f" strokecolor="#7f7f7f [1612]" strokeweight="1pt"/>
                            <v:rect id="Rectangle 2373" o:spid="_x0000_s110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" filled="f" strokecolor="#7f7f7f [1612]" strokeweight="1pt"/>
                            <v:rect id="Rectangle 2376" o:spid="_x0000_s111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MuR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" filled="f" strokecolor="#7f7f7f [1612]" strokeweight="1pt"/>
                          </v:group>
                          <v:group id="Group 2377" o:spid="_x0000_s1111" style="position:absolute;top:3718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p4H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BxNp/B8E56AXDwAAAD//wMAUEsBAi0AFAAGAAgAAAAhANvh9svuAAAAhQEAABMAAAAAAAAA&#10;AAAAAAAAAAAAAFtDb250ZW50X1R5cGVzXS54bWxQSwECLQAUAAYACAAAACEAWvQsW78AAAAVAQAA&#10;CwAAAAAAAAAAAAAAAAAfAQAAX3JlbHMvLnJlbHNQSwECLQAUAAYACAAAACEAGjqeB8YAAADdAAAA&#10;DwAAAAAAAAAAAAAAAAAHAgAAZHJzL2Rvd25yZXYueG1sUEsFBgAAAAADAAMAtwAAAPoCAAAAAA==&#10;">
                            <v:rect id="Rectangle 2378" o:spid="_x0000_s111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/p4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W58E5+A3P0CAAD//wMAUEsBAi0AFAAGAAgAAAAhANvh9svuAAAAhQEAABMAAAAAAAAAAAAA&#10;AAAAAAAAAFtDb250ZW50X1R5cGVzXS54bWxQSwECLQAUAAYACAAAACEAWvQsW78AAAAVAQAACwAA&#10;AAAAAAAAAAAAAAAfAQAAX3JlbHMvLnJlbHNQSwECLQAUAAYACAAAACEAaX/6eMMAAADdAAAADwAA&#10;AAAAAAAAAAAAAAAHAgAAZHJzL2Rvd25yZXYueG1sUEsFBgAAAAADAAMAtwAAAPcCAAAAAA==&#10;" filled="f" strokecolor="#7f7f7f [1612]" strokeweight="1pt"/>
                            <v:rect id="Rectangle 2379" o:spid="_x0000_s111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" filled="f" strokecolor="#7f7f7f [1612]" strokeweight="1pt"/>
                            <v:rect id="Rectangle 2380" o:spid="_x0000_s111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IZZ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n745v4BOT8CQAA//8DAFBLAQItABQABgAIAAAAIQDb4fbL7gAAAIUBAAATAAAAAAAAAAAAAAAA&#10;AAAAAABbQ29udGVudF9UeXBlc10ueG1sUEsBAi0AFAAGAAgAAAAhAFr0LFu/AAAAFQEAAAsAAAAA&#10;AAAAAAAAAAAAHwEAAF9yZWxzLy5yZWxzUEsBAi0AFAAGAAgAAAAhAKLchlnBAAAA3QAAAA8AAAAA&#10;AAAAAAAAAAAABwIAAGRycy9kb3ducmV2LnhtbFBLBQYAAAAAAwADALcAAAD1AgAAAAA=&#10;" filled="f" strokecolor="#7f7f7f [1612]" strokeweight="1pt"/>
                            <v:rect id="Rectangle 2381" o:spid="_x0000_s111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" filled="f" strokecolor="#7f7f7f [1612]" strokeweight="1pt"/>
                            <v:rect id="Rectangle 2382" o:spid="_x0000_s111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" filled="f" strokecolor="#7f7f7f [1612]" strokeweight="1pt"/>
                            <v:rect id="Rectangle 2383" o:spid="_x0000_s111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" filled="f" strokecolor="#7f7f7f [1612]" strokeweight="1pt"/>
                            <v:rect id="Rectangle 2384" o:spid="_x0000_s111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4BaxQAAAN0AAAAPAAAAZHJzL2Rvd25yZXYueG1sRI9Pi8Iw&#10;FMTvgt8hPGFvmtoV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Dd54BaxQAAAN0AAAAP&#10;AAAAAAAAAAAAAAAAAAcCAABkcnMvZG93bnJldi54bWxQSwUGAAAAAAMAAwC3AAAA+QIAAAAA&#10;" filled="f" strokecolor="#7f7f7f [1612]" strokeweight="1pt"/>
                            <v:rect id="Rectangle 2385" o:spid="_x0000_s111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yXBxQAAAN0AAAAPAAAAZHJzL2Rvd25yZXYueG1sRI9Pi8Iw&#10;FMTvgt8hPGFvmtpF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CyqyXBxQAAAN0AAAAP&#10;AAAAAAAAAAAAAAAAAAcCAABkcnMvZG93bnJldi54bWxQSwUGAAAAAAMAAwC3AAAA+QIAAAAA&#10;" filled="f" strokecolor="#7f7f7f [1612]" strokeweight="1pt"/>
                            <v:rect id="Rectangle 2388" o:spid="_x0000_s112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opf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lz45v4BOT8CQAA//8DAFBLAQItABQABgAIAAAAIQDb4fbL7gAAAIUBAAATAAAAAAAAAAAAAAAA&#10;AAAAAABbQ29udGVudF9UeXBlc10ueG1sUEsBAi0AFAAGAAgAAAAhAFr0LFu/AAAAFQEAAAsAAAAA&#10;AAAAAAAAAAAAHwEAAF9yZWxzLy5yZWxzUEsBAi0AFAAGAAgAAAAhAFyqil/BAAAA3QAAAA8AAAAA&#10;AAAAAAAAAAAABwIAAGRycy9kb3ducmV2LnhtbFBLBQYAAAAAAwADALcAAAD1AgAAAAA=&#10;" filled="f" strokecolor="#7f7f7f [1612]" strokeweight="1pt"/>
                          </v:group>
                        </v:group>
                      </v:group>
                      <v:shapetype id="_x0000_t4" coordsize="21600,21600" o:spt="4" path="m10800,l,10800,10800,21600,21600,10800xe">
                        <v:stroke joinstyle="miter"/>
                        <v:path gradientshapeok="t" o:connecttype="rect" textboxrect="5400,5400,16200,16200"/>
                      </v:shapetype>
                      <v:shape id="Diamond 2392" o:spid="_x0000_s1121" type="#_x0000_t4" style="position:absolute;left:11650;top:3360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" fillcolor="#bfbfbf [2412]" strokecolor="black [3213]" strokeweight="1.5pt"/>
                      <v:shape id="Diamond 2393" o:spid="_x0000_s1122" type="#_x0000_t4" style="position:absolute;left:16588;top:68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" fillcolor="#bfbfbf [2412]" strokecolor="black [3213]" strokeweight="1.5pt"/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394" o:spid="_x0000_s1123" type="#_x0000_t15" style="position:absolute;left:21530;top:3242;width:3143;height:3295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" adj="10820" fillcolor="#bfbfbf [2412]" strokecolor="black [3213]" strokeweight="1.5pt"/>
                      <v:shape id="Arrow: Pentagon 2395" o:spid="_x0000_s1124" type="#_x0000_t15" style="position:absolute;left:29759;top:3303;width:3143;height:329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" adj="10820" fillcolor="#bfbfbf" strokecolor="windowText" strokeweight="1.5pt"/>
                    </v:group>
                  </w:pict>
                </mc:Fallback>
              </mc:AlternateContent>
            </w:r>
          </w:p>
        </w:tc>
      </w:tr>
    </w:tbl>
    <w:p w14:paraId="51DAA671" w14:textId="3C59C04F" w:rsidR="00766D54" w:rsidRPr="00723729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723729" w:rsidSect="002F4A9B">
      <w:footerReference w:type="default" r:id="rId62"/>
      <w:pgSz w:w="11906" w:h="16838"/>
      <w:pgMar w:top="482" w:right="482" w:bottom="482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B98368" w14:textId="77777777" w:rsidR="00361769" w:rsidRDefault="00361769" w:rsidP="003C5476">
      <w:pPr>
        <w:spacing w:after="0" w:line="240" w:lineRule="auto"/>
      </w:pPr>
      <w:r>
        <w:separator/>
      </w:r>
    </w:p>
  </w:endnote>
  <w:endnote w:type="continuationSeparator" w:id="0">
    <w:p w14:paraId="357FFCE0" w14:textId="77777777" w:rsidR="00361769" w:rsidRDefault="00361769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B Nazanin Bold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05B414" w14:textId="77777777" w:rsidR="00932E6F" w:rsidRPr="00B86D05" w:rsidRDefault="00932E6F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6DA481E" w14:textId="77777777" w:rsidR="00932E6F" w:rsidRDefault="00932E6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E0FC0E" w14:textId="77777777" w:rsidR="00361769" w:rsidRDefault="00361769" w:rsidP="003C5476">
      <w:pPr>
        <w:spacing w:after="0" w:line="240" w:lineRule="auto"/>
      </w:pPr>
      <w:r>
        <w:separator/>
      </w:r>
    </w:p>
  </w:footnote>
  <w:footnote w:type="continuationSeparator" w:id="0">
    <w:p w14:paraId="7D074537" w14:textId="77777777" w:rsidR="00361769" w:rsidRDefault="00361769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F48AA"/>
    <w:multiLevelType w:val="hybridMultilevel"/>
    <w:tmpl w:val="06C62DD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F91681B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29C3176"/>
    <w:multiLevelType w:val="hybridMultilevel"/>
    <w:tmpl w:val="34FE4B5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6C36A36"/>
    <w:multiLevelType w:val="hybridMultilevel"/>
    <w:tmpl w:val="CABAB66A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ABC46EB"/>
    <w:multiLevelType w:val="hybridMultilevel"/>
    <w:tmpl w:val="429260F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40CF7AD5"/>
    <w:multiLevelType w:val="hybridMultilevel"/>
    <w:tmpl w:val="06C62DD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49F45164"/>
    <w:multiLevelType w:val="hybridMultilevel"/>
    <w:tmpl w:val="57B09344"/>
    <w:lvl w:ilvl="0" w:tplc="3E00F52A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44F06E7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7"/>
  </w:num>
  <w:num w:numId="4">
    <w:abstractNumId w:val="3"/>
  </w:num>
  <w:num w:numId="5">
    <w:abstractNumId w:val="1"/>
  </w:num>
  <w:num w:numId="6">
    <w:abstractNumId w:val="6"/>
  </w:num>
  <w:num w:numId="7">
    <w:abstractNumId w:val="5"/>
  </w:num>
  <w:num w:numId="8">
    <w:abstractNumId w:val="4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1C60"/>
    <w:rsid w:val="00002CA0"/>
    <w:rsid w:val="00002FC8"/>
    <w:rsid w:val="00010930"/>
    <w:rsid w:val="00020759"/>
    <w:rsid w:val="00020EF1"/>
    <w:rsid w:val="00021D95"/>
    <w:rsid w:val="00022A04"/>
    <w:rsid w:val="0003000E"/>
    <w:rsid w:val="000336F4"/>
    <w:rsid w:val="00034B28"/>
    <w:rsid w:val="000367D3"/>
    <w:rsid w:val="00040662"/>
    <w:rsid w:val="0004282F"/>
    <w:rsid w:val="0004370A"/>
    <w:rsid w:val="000529BB"/>
    <w:rsid w:val="00053872"/>
    <w:rsid w:val="000553C0"/>
    <w:rsid w:val="00056045"/>
    <w:rsid w:val="000565D8"/>
    <w:rsid w:val="00080E55"/>
    <w:rsid w:val="00090A8F"/>
    <w:rsid w:val="00092CD2"/>
    <w:rsid w:val="000A2592"/>
    <w:rsid w:val="000B27B5"/>
    <w:rsid w:val="000B48CD"/>
    <w:rsid w:val="000B4BF8"/>
    <w:rsid w:val="000B523E"/>
    <w:rsid w:val="000C0FAC"/>
    <w:rsid w:val="000C3223"/>
    <w:rsid w:val="000D1F25"/>
    <w:rsid w:val="000E6DF5"/>
    <w:rsid w:val="000F1C61"/>
    <w:rsid w:val="000F331A"/>
    <w:rsid w:val="000F67D0"/>
    <w:rsid w:val="00100083"/>
    <w:rsid w:val="00102B0B"/>
    <w:rsid w:val="00102B28"/>
    <w:rsid w:val="0011061B"/>
    <w:rsid w:val="00110CCD"/>
    <w:rsid w:val="00113331"/>
    <w:rsid w:val="00115E1B"/>
    <w:rsid w:val="00125C7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1958"/>
    <w:rsid w:val="001A2714"/>
    <w:rsid w:val="001A6268"/>
    <w:rsid w:val="001B444A"/>
    <w:rsid w:val="001B6D00"/>
    <w:rsid w:val="001C08DB"/>
    <w:rsid w:val="001C0AB3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1F53A7"/>
    <w:rsid w:val="002366CA"/>
    <w:rsid w:val="002371B2"/>
    <w:rsid w:val="00246EB4"/>
    <w:rsid w:val="00250DE6"/>
    <w:rsid w:val="00253713"/>
    <w:rsid w:val="00256FDB"/>
    <w:rsid w:val="0026069C"/>
    <w:rsid w:val="002641C4"/>
    <w:rsid w:val="002659E2"/>
    <w:rsid w:val="002745A0"/>
    <w:rsid w:val="00274B69"/>
    <w:rsid w:val="002928B0"/>
    <w:rsid w:val="002A39A6"/>
    <w:rsid w:val="002B0715"/>
    <w:rsid w:val="002B30D4"/>
    <w:rsid w:val="002C0D99"/>
    <w:rsid w:val="002C3F01"/>
    <w:rsid w:val="002C7A06"/>
    <w:rsid w:val="002D1D8C"/>
    <w:rsid w:val="002E3A09"/>
    <w:rsid w:val="002F4A9B"/>
    <w:rsid w:val="002F643D"/>
    <w:rsid w:val="002F7179"/>
    <w:rsid w:val="00303883"/>
    <w:rsid w:val="0030645E"/>
    <w:rsid w:val="003107E8"/>
    <w:rsid w:val="00311344"/>
    <w:rsid w:val="00311C8E"/>
    <w:rsid w:val="003321C8"/>
    <w:rsid w:val="003341A6"/>
    <w:rsid w:val="0033588D"/>
    <w:rsid w:val="00335E0B"/>
    <w:rsid w:val="00337395"/>
    <w:rsid w:val="00341BBA"/>
    <w:rsid w:val="0034553C"/>
    <w:rsid w:val="00361769"/>
    <w:rsid w:val="00376B9E"/>
    <w:rsid w:val="003911E5"/>
    <w:rsid w:val="00395AAA"/>
    <w:rsid w:val="00397138"/>
    <w:rsid w:val="0039760A"/>
    <w:rsid w:val="00397BE6"/>
    <w:rsid w:val="003A1B78"/>
    <w:rsid w:val="003B0E60"/>
    <w:rsid w:val="003B2493"/>
    <w:rsid w:val="003B45E8"/>
    <w:rsid w:val="003B4F44"/>
    <w:rsid w:val="003C3C72"/>
    <w:rsid w:val="003C410C"/>
    <w:rsid w:val="003C4ACD"/>
    <w:rsid w:val="003C5476"/>
    <w:rsid w:val="003C54E8"/>
    <w:rsid w:val="003D2DDB"/>
    <w:rsid w:val="004015D1"/>
    <w:rsid w:val="0040546F"/>
    <w:rsid w:val="00411F14"/>
    <w:rsid w:val="00413945"/>
    <w:rsid w:val="00415E1D"/>
    <w:rsid w:val="00420DB4"/>
    <w:rsid w:val="004262C8"/>
    <w:rsid w:val="00426634"/>
    <w:rsid w:val="00427EC3"/>
    <w:rsid w:val="004378A0"/>
    <w:rsid w:val="004521A6"/>
    <w:rsid w:val="00454137"/>
    <w:rsid w:val="00456D2E"/>
    <w:rsid w:val="00460798"/>
    <w:rsid w:val="004625AA"/>
    <w:rsid w:val="00466A48"/>
    <w:rsid w:val="00467CD6"/>
    <w:rsid w:val="004700B6"/>
    <w:rsid w:val="00470342"/>
    <w:rsid w:val="00473EBC"/>
    <w:rsid w:val="004871B0"/>
    <w:rsid w:val="00490793"/>
    <w:rsid w:val="00490A44"/>
    <w:rsid w:val="0049750C"/>
    <w:rsid w:val="0049798D"/>
    <w:rsid w:val="004A2A1B"/>
    <w:rsid w:val="004A33AB"/>
    <w:rsid w:val="004A426C"/>
    <w:rsid w:val="004C1C77"/>
    <w:rsid w:val="004D43FC"/>
    <w:rsid w:val="004D69C2"/>
    <w:rsid w:val="004E1C03"/>
    <w:rsid w:val="005008AF"/>
    <w:rsid w:val="00504A5F"/>
    <w:rsid w:val="0050661B"/>
    <w:rsid w:val="005129AE"/>
    <w:rsid w:val="005148DD"/>
    <w:rsid w:val="0052435C"/>
    <w:rsid w:val="00525B83"/>
    <w:rsid w:val="00530738"/>
    <w:rsid w:val="00531F01"/>
    <w:rsid w:val="00552499"/>
    <w:rsid w:val="005574A4"/>
    <w:rsid w:val="0056184D"/>
    <w:rsid w:val="00590A65"/>
    <w:rsid w:val="00590F73"/>
    <w:rsid w:val="00593227"/>
    <w:rsid w:val="005963AB"/>
    <w:rsid w:val="00597836"/>
    <w:rsid w:val="005A20BA"/>
    <w:rsid w:val="005A78AB"/>
    <w:rsid w:val="005B360B"/>
    <w:rsid w:val="005B46BF"/>
    <w:rsid w:val="005C01B6"/>
    <w:rsid w:val="005D0FB3"/>
    <w:rsid w:val="005D2D0D"/>
    <w:rsid w:val="005D428B"/>
    <w:rsid w:val="005D4EBB"/>
    <w:rsid w:val="005F7E6F"/>
    <w:rsid w:val="00600641"/>
    <w:rsid w:val="00601175"/>
    <w:rsid w:val="00605499"/>
    <w:rsid w:val="006109AD"/>
    <w:rsid w:val="00617037"/>
    <w:rsid w:val="00617055"/>
    <w:rsid w:val="00621E9D"/>
    <w:rsid w:val="00624D4F"/>
    <w:rsid w:val="006279E1"/>
    <w:rsid w:val="00630FA3"/>
    <w:rsid w:val="0064002D"/>
    <w:rsid w:val="00651994"/>
    <w:rsid w:val="00652224"/>
    <w:rsid w:val="006532FA"/>
    <w:rsid w:val="00654BAA"/>
    <w:rsid w:val="0065556C"/>
    <w:rsid w:val="00662518"/>
    <w:rsid w:val="00662647"/>
    <w:rsid w:val="00667210"/>
    <w:rsid w:val="006767C3"/>
    <w:rsid w:val="006811C4"/>
    <w:rsid w:val="00682F6A"/>
    <w:rsid w:val="00687FC1"/>
    <w:rsid w:val="00695E44"/>
    <w:rsid w:val="006A78EC"/>
    <w:rsid w:val="006B5002"/>
    <w:rsid w:val="006B5C68"/>
    <w:rsid w:val="006D47F9"/>
    <w:rsid w:val="006D5803"/>
    <w:rsid w:val="006E26F2"/>
    <w:rsid w:val="006E7669"/>
    <w:rsid w:val="006F2233"/>
    <w:rsid w:val="006F7CE8"/>
    <w:rsid w:val="007058A2"/>
    <w:rsid w:val="007060F6"/>
    <w:rsid w:val="00707392"/>
    <w:rsid w:val="00707EE4"/>
    <w:rsid w:val="0071320F"/>
    <w:rsid w:val="00723729"/>
    <w:rsid w:val="00736076"/>
    <w:rsid w:val="007368ED"/>
    <w:rsid w:val="00743DDC"/>
    <w:rsid w:val="00747716"/>
    <w:rsid w:val="00760588"/>
    <w:rsid w:val="00760D3D"/>
    <w:rsid w:val="0076518E"/>
    <w:rsid w:val="00766D54"/>
    <w:rsid w:val="00780BD3"/>
    <w:rsid w:val="007813CA"/>
    <w:rsid w:val="007831A8"/>
    <w:rsid w:val="00783F99"/>
    <w:rsid w:val="007862E2"/>
    <w:rsid w:val="00793A38"/>
    <w:rsid w:val="0079632A"/>
    <w:rsid w:val="007973EF"/>
    <w:rsid w:val="007A38A1"/>
    <w:rsid w:val="007B55BC"/>
    <w:rsid w:val="007B7BA7"/>
    <w:rsid w:val="007C3D55"/>
    <w:rsid w:val="007D62BA"/>
    <w:rsid w:val="007E1D54"/>
    <w:rsid w:val="007E5456"/>
    <w:rsid w:val="007E6955"/>
    <w:rsid w:val="007F12D5"/>
    <w:rsid w:val="007F26E3"/>
    <w:rsid w:val="007F36AA"/>
    <w:rsid w:val="007F5E19"/>
    <w:rsid w:val="008023E7"/>
    <w:rsid w:val="00803F40"/>
    <w:rsid w:val="008067CA"/>
    <w:rsid w:val="0081075D"/>
    <w:rsid w:val="0081172F"/>
    <w:rsid w:val="00812469"/>
    <w:rsid w:val="008136E3"/>
    <w:rsid w:val="00816754"/>
    <w:rsid w:val="008169CB"/>
    <w:rsid w:val="00822B1C"/>
    <w:rsid w:val="00823E45"/>
    <w:rsid w:val="00831C7F"/>
    <w:rsid w:val="0083321D"/>
    <w:rsid w:val="008411B8"/>
    <w:rsid w:val="008445CF"/>
    <w:rsid w:val="00852AA6"/>
    <w:rsid w:val="0085416C"/>
    <w:rsid w:val="0085431C"/>
    <w:rsid w:val="00862EF4"/>
    <w:rsid w:val="008639F0"/>
    <w:rsid w:val="00866944"/>
    <w:rsid w:val="00871A88"/>
    <w:rsid w:val="00896270"/>
    <w:rsid w:val="008A4D83"/>
    <w:rsid w:val="008A5BD5"/>
    <w:rsid w:val="008A7508"/>
    <w:rsid w:val="008B2CA9"/>
    <w:rsid w:val="008B48DF"/>
    <w:rsid w:val="008B5317"/>
    <w:rsid w:val="008B7EE2"/>
    <w:rsid w:val="008C0F89"/>
    <w:rsid w:val="008C24F8"/>
    <w:rsid w:val="008C37F1"/>
    <w:rsid w:val="008C4396"/>
    <w:rsid w:val="008C4925"/>
    <w:rsid w:val="008C7B1E"/>
    <w:rsid w:val="008F1DEB"/>
    <w:rsid w:val="008F4227"/>
    <w:rsid w:val="0090683A"/>
    <w:rsid w:val="009118DA"/>
    <w:rsid w:val="00912F98"/>
    <w:rsid w:val="0091451F"/>
    <w:rsid w:val="00917E51"/>
    <w:rsid w:val="009266E7"/>
    <w:rsid w:val="00932DFD"/>
    <w:rsid w:val="00932E6F"/>
    <w:rsid w:val="009439B5"/>
    <w:rsid w:val="009439C5"/>
    <w:rsid w:val="00944948"/>
    <w:rsid w:val="009450B4"/>
    <w:rsid w:val="009454F7"/>
    <w:rsid w:val="00945905"/>
    <w:rsid w:val="00950918"/>
    <w:rsid w:val="00954DD1"/>
    <w:rsid w:val="009633B3"/>
    <w:rsid w:val="00963BFA"/>
    <w:rsid w:val="00975DF5"/>
    <w:rsid w:val="00976527"/>
    <w:rsid w:val="00984C4C"/>
    <w:rsid w:val="00990701"/>
    <w:rsid w:val="00991790"/>
    <w:rsid w:val="009942A1"/>
    <w:rsid w:val="009A1F4F"/>
    <w:rsid w:val="009A369E"/>
    <w:rsid w:val="009A3FCB"/>
    <w:rsid w:val="009B0B41"/>
    <w:rsid w:val="009B1054"/>
    <w:rsid w:val="009B6AA3"/>
    <w:rsid w:val="009B7112"/>
    <w:rsid w:val="009C1AB0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45877"/>
    <w:rsid w:val="00A535BB"/>
    <w:rsid w:val="00A60A6E"/>
    <w:rsid w:val="00A64191"/>
    <w:rsid w:val="00A66089"/>
    <w:rsid w:val="00A705A3"/>
    <w:rsid w:val="00A77BE2"/>
    <w:rsid w:val="00A84DB1"/>
    <w:rsid w:val="00A91CC5"/>
    <w:rsid w:val="00AA2CC4"/>
    <w:rsid w:val="00AA5F74"/>
    <w:rsid w:val="00AC5613"/>
    <w:rsid w:val="00AD39AA"/>
    <w:rsid w:val="00AD5B51"/>
    <w:rsid w:val="00AE5F7C"/>
    <w:rsid w:val="00AF507E"/>
    <w:rsid w:val="00AF569E"/>
    <w:rsid w:val="00AF6959"/>
    <w:rsid w:val="00AF76BD"/>
    <w:rsid w:val="00B01BE2"/>
    <w:rsid w:val="00B02161"/>
    <w:rsid w:val="00B101F0"/>
    <w:rsid w:val="00B26128"/>
    <w:rsid w:val="00B268BE"/>
    <w:rsid w:val="00B26FD4"/>
    <w:rsid w:val="00B30753"/>
    <w:rsid w:val="00B41643"/>
    <w:rsid w:val="00B44484"/>
    <w:rsid w:val="00B5331A"/>
    <w:rsid w:val="00B550C1"/>
    <w:rsid w:val="00B634AF"/>
    <w:rsid w:val="00B642FF"/>
    <w:rsid w:val="00B670CF"/>
    <w:rsid w:val="00B71EE9"/>
    <w:rsid w:val="00B77473"/>
    <w:rsid w:val="00B77F11"/>
    <w:rsid w:val="00B82F6C"/>
    <w:rsid w:val="00B8473C"/>
    <w:rsid w:val="00B86D05"/>
    <w:rsid w:val="00B918D1"/>
    <w:rsid w:val="00BA3D95"/>
    <w:rsid w:val="00BA5B20"/>
    <w:rsid w:val="00BB00E6"/>
    <w:rsid w:val="00BB2D69"/>
    <w:rsid w:val="00BB60E9"/>
    <w:rsid w:val="00BB7852"/>
    <w:rsid w:val="00BC1DCE"/>
    <w:rsid w:val="00BC44C0"/>
    <w:rsid w:val="00BC6C9E"/>
    <w:rsid w:val="00BE00DE"/>
    <w:rsid w:val="00BE0B30"/>
    <w:rsid w:val="00BE1C22"/>
    <w:rsid w:val="00BE6399"/>
    <w:rsid w:val="00BF3972"/>
    <w:rsid w:val="00BF62FA"/>
    <w:rsid w:val="00C0101A"/>
    <w:rsid w:val="00C100E2"/>
    <w:rsid w:val="00C11B34"/>
    <w:rsid w:val="00C47A90"/>
    <w:rsid w:val="00C56AD1"/>
    <w:rsid w:val="00C6333F"/>
    <w:rsid w:val="00C663DD"/>
    <w:rsid w:val="00C66892"/>
    <w:rsid w:val="00C80196"/>
    <w:rsid w:val="00C8387E"/>
    <w:rsid w:val="00C903D2"/>
    <w:rsid w:val="00C90F1C"/>
    <w:rsid w:val="00C93C04"/>
    <w:rsid w:val="00CA1324"/>
    <w:rsid w:val="00CA399A"/>
    <w:rsid w:val="00CA77C5"/>
    <w:rsid w:val="00CB089C"/>
    <w:rsid w:val="00CB25E6"/>
    <w:rsid w:val="00CC0725"/>
    <w:rsid w:val="00CC1410"/>
    <w:rsid w:val="00CC76A6"/>
    <w:rsid w:val="00CD1093"/>
    <w:rsid w:val="00CD5462"/>
    <w:rsid w:val="00CE5453"/>
    <w:rsid w:val="00CF1C6E"/>
    <w:rsid w:val="00CF3BD5"/>
    <w:rsid w:val="00CF4F70"/>
    <w:rsid w:val="00CF66B4"/>
    <w:rsid w:val="00CF752B"/>
    <w:rsid w:val="00D01E85"/>
    <w:rsid w:val="00D04999"/>
    <w:rsid w:val="00D063C6"/>
    <w:rsid w:val="00D113F3"/>
    <w:rsid w:val="00D128B3"/>
    <w:rsid w:val="00D215DA"/>
    <w:rsid w:val="00D2179C"/>
    <w:rsid w:val="00D2398C"/>
    <w:rsid w:val="00D240DD"/>
    <w:rsid w:val="00D33887"/>
    <w:rsid w:val="00D40323"/>
    <w:rsid w:val="00D40343"/>
    <w:rsid w:val="00D41BE1"/>
    <w:rsid w:val="00D428DC"/>
    <w:rsid w:val="00D50759"/>
    <w:rsid w:val="00D5185C"/>
    <w:rsid w:val="00D54B9D"/>
    <w:rsid w:val="00D72E3E"/>
    <w:rsid w:val="00D75C00"/>
    <w:rsid w:val="00D77825"/>
    <w:rsid w:val="00D800EE"/>
    <w:rsid w:val="00D82C52"/>
    <w:rsid w:val="00D83793"/>
    <w:rsid w:val="00D8398E"/>
    <w:rsid w:val="00D84DBC"/>
    <w:rsid w:val="00D96DEE"/>
    <w:rsid w:val="00DA1711"/>
    <w:rsid w:val="00DA3DF2"/>
    <w:rsid w:val="00DB3921"/>
    <w:rsid w:val="00DB6A5A"/>
    <w:rsid w:val="00DB771B"/>
    <w:rsid w:val="00DC6916"/>
    <w:rsid w:val="00DD3DA1"/>
    <w:rsid w:val="00DF0B9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46101"/>
    <w:rsid w:val="00E5144C"/>
    <w:rsid w:val="00E5342D"/>
    <w:rsid w:val="00E53E83"/>
    <w:rsid w:val="00E54000"/>
    <w:rsid w:val="00E62A75"/>
    <w:rsid w:val="00E65CE5"/>
    <w:rsid w:val="00E718B1"/>
    <w:rsid w:val="00E71FD4"/>
    <w:rsid w:val="00E72CCD"/>
    <w:rsid w:val="00E83270"/>
    <w:rsid w:val="00E845DA"/>
    <w:rsid w:val="00E86EFE"/>
    <w:rsid w:val="00E87C0D"/>
    <w:rsid w:val="00E927D2"/>
    <w:rsid w:val="00E951AD"/>
    <w:rsid w:val="00EA0687"/>
    <w:rsid w:val="00EA31B6"/>
    <w:rsid w:val="00EA4D94"/>
    <w:rsid w:val="00EB28A4"/>
    <w:rsid w:val="00EB570B"/>
    <w:rsid w:val="00EC0CDF"/>
    <w:rsid w:val="00EC6C1E"/>
    <w:rsid w:val="00EC7148"/>
    <w:rsid w:val="00ED2116"/>
    <w:rsid w:val="00ED36C3"/>
    <w:rsid w:val="00ED62E3"/>
    <w:rsid w:val="00ED651A"/>
    <w:rsid w:val="00ED6C73"/>
    <w:rsid w:val="00ED7B6A"/>
    <w:rsid w:val="00ED7E87"/>
    <w:rsid w:val="00EE2FD8"/>
    <w:rsid w:val="00EF13CC"/>
    <w:rsid w:val="00F007BD"/>
    <w:rsid w:val="00F02A6D"/>
    <w:rsid w:val="00F0340C"/>
    <w:rsid w:val="00F03F01"/>
    <w:rsid w:val="00F11A31"/>
    <w:rsid w:val="00F156E6"/>
    <w:rsid w:val="00F16381"/>
    <w:rsid w:val="00F20C60"/>
    <w:rsid w:val="00F30A9B"/>
    <w:rsid w:val="00F32F71"/>
    <w:rsid w:val="00F33372"/>
    <w:rsid w:val="00F37DAB"/>
    <w:rsid w:val="00F40578"/>
    <w:rsid w:val="00F62A17"/>
    <w:rsid w:val="00F62F4F"/>
    <w:rsid w:val="00F6527E"/>
    <w:rsid w:val="00F664D4"/>
    <w:rsid w:val="00F67092"/>
    <w:rsid w:val="00F7415D"/>
    <w:rsid w:val="00F7556F"/>
    <w:rsid w:val="00F82F5B"/>
    <w:rsid w:val="00F842B3"/>
    <w:rsid w:val="00F85AF6"/>
    <w:rsid w:val="00F86145"/>
    <w:rsid w:val="00F86BC9"/>
    <w:rsid w:val="00F87424"/>
    <w:rsid w:val="00F8749B"/>
    <w:rsid w:val="00F90904"/>
    <w:rsid w:val="00F93146"/>
    <w:rsid w:val="00F9542D"/>
    <w:rsid w:val="00F962C3"/>
    <w:rsid w:val="00FA4E62"/>
    <w:rsid w:val="00FB5B7E"/>
    <w:rsid w:val="00FC0DE2"/>
    <w:rsid w:val="00FC0EA8"/>
    <w:rsid w:val="00FC1923"/>
    <w:rsid w:val="00FC4B8C"/>
    <w:rsid w:val="00FC631E"/>
    <w:rsid w:val="00FD32F8"/>
    <w:rsid w:val="00FD7921"/>
    <w:rsid w:val="00FE0CBA"/>
    <w:rsid w:val="00FF284A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7330C44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01C60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ED7E8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D7E8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D7E8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D7E8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D7E87"/>
    <w:rPr>
      <w:b/>
      <w:bCs/>
      <w:sz w:val="20"/>
      <w:szCs w:val="20"/>
    </w:rPr>
  </w:style>
  <w:style w:type="table" w:styleId="PlainTable1">
    <w:name w:val="Plain Table 1"/>
    <w:basedOn w:val="TableNormal"/>
    <w:uiPriority w:val="41"/>
    <w:rsid w:val="008C7B1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">
    <w:name w:val="List Table 1 Light"/>
    <w:basedOn w:val="TableNormal"/>
    <w:uiPriority w:val="46"/>
    <w:rsid w:val="008F4227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5F43B4-62BB-49CE-BBC3-9C64527AC6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18</TotalTime>
  <Pages>1</Pages>
  <Words>374</Words>
  <Characters>2134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201</cp:revision>
  <cp:lastPrinted>2024-04-19T06:13:00Z</cp:lastPrinted>
  <dcterms:created xsi:type="dcterms:W3CDTF">2020-05-21T12:14:00Z</dcterms:created>
  <dcterms:modified xsi:type="dcterms:W3CDTF">2024-08-20T1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